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1"/>
  </p:notesMasterIdLst>
  <p:sldIdLst>
    <p:sldId id="275" r:id="rId5"/>
    <p:sldId id="280" r:id="rId6"/>
    <p:sldId id="263" r:id="rId7"/>
    <p:sldId id="264" r:id="rId8"/>
    <p:sldId id="262" r:id="rId9"/>
    <p:sldId id="258" r:id="rId10"/>
    <p:sldId id="276" r:id="rId11"/>
    <p:sldId id="281" r:id="rId12"/>
    <p:sldId id="265" r:id="rId13"/>
    <p:sldId id="266" r:id="rId14"/>
    <p:sldId id="261" r:id="rId15"/>
    <p:sldId id="282" r:id="rId16"/>
    <p:sldId id="283" r:id="rId17"/>
    <p:sldId id="284" r:id="rId18"/>
    <p:sldId id="285" r:id="rId19"/>
    <p:sldId id="286" r:id="rId20"/>
    <p:sldId id="270" r:id="rId21"/>
    <p:sldId id="271" r:id="rId22"/>
    <p:sldId id="272" r:id="rId23"/>
    <p:sldId id="277" r:id="rId24"/>
    <p:sldId id="259" r:id="rId25"/>
    <p:sldId id="287" r:id="rId26"/>
    <p:sldId id="260" r:id="rId27"/>
    <p:sldId id="278" r:id="rId28"/>
    <p:sldId id="279" r:id="rId29"/>
    <p:sldId id="257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B6CEA75-1C1E-4BF8-8764-6F5A50482D27}" v="4" dt="2025-09-12T16:44:32.6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B6CEA75-1C1E-4BF8-8764-6F5A50482D27}"/>
    <pc:docChg chg="undo custSel modSld modMainMaster modNotesMaster">
      <pc:chgData name="Danny Young" userId="cb0f4ce2-eb4f-479e-8e8f-3beb257e632f" providerId="ADAL" clId="{6B6CEA75-1C1E-4BF8-8764-6F5A50482D27}" dt="2025-09-12T16:44:32.622" v="11"/>
      <pc:docMkLst>
        <pc:docMk/>
      </pc:docMkLst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2088291356" sldId="257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088291356" sldId="257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088291356" sldId="257"/>
            <ac:spMk id="1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088291356" sldId="257"/>
            <ac:spMk id="3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088291356" sldId="257"/>
            <ac:spMk id="36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088291356" sldId="257"/>
            <ac:graphicFrameMk id="51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528918664" sldId="258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2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7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8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9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0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28918664" sldId="258"/>
            <ac:spMk id="119" creationId="{00000000-0000-0000-0000-000000000000}"/>
          </ac:spMkLst>
        </pc:s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22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72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75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78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81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84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87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90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93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96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99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02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05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08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11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14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528918664" sldId="258"/>
            <ac:grpSpMk id="117" creationId="{00000000-0000-0000-0000-000000000000}"/>
          </ac:grpSpMkLst>
        </pc:gr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28918664" sldId="258"/>
            <ac:graphicFrameMk id="19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6B6CEA75-1C1E-4BF8-8764-6F5A50482D27}" dt="2025-09-12T16:44:32.622" v="11"/>
        <pc:sldMkLst>
          <pc:docMk/>
          <pc:sldMk cId="0" sldId="259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3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4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4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4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5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6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7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7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7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7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7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8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8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0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1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1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2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59"/>
            <ac:spMk id="128" creationId="{00000000-0000-0000-0000-000000000000}"/>
          </ac:spMkLst>
        </pc:s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36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37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07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08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09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15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21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0" sldId="259"/>
            <ac:grpSpMk id="127" creationId="{00000000-0000-0000-0000-000000000000}"/>
          </ac:grpSpMkLst>
        </pc:gr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13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13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59"/>
            <ac:graphicFrameMk id="137" creationId="{00000000-0000-0000-0000-000000000000}"/>
          </ac:graphicFrameMkLst>
        </pc:graphicFrame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8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9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1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2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59"/>
            <ac:cxnSpMk id="132" creationId="{00000000-0000-0000-0000-000000000000}"/>
          </ac:cxnSpMkLst>
        </pc:cxn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0" sldId="260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60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60"/>
            <ac:spMk id="1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60"/>
            <ac:spMk id="2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60"/>
            <ac:spMk id="25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60"/>
            <ac:graphicFrameMk id="2050" creationId="{00000000-0000-0000-0000-000000000000}"/>
          </ac:graphicFrameMkLst>
        </pc:graphicFrame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60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0" sldId="260"/>
            <ac:cxnSpMk id="22" creationId="{00000000-0000-0000-0000-000000000000}"/>
          </ac:cxnSpMkLst>
        </pc:cxn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121720656" sldId="261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1720656" sldId="261"/>
            <ac:spMk id="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1720656" sldId="261"/>
            <ac:spMk id="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1720656" sldId="261"/>
            <ac:spMk id="7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1720656" sldId="26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1720656" sldId="26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1720656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1720656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1720656" sldId="261"/>
            <ac:graphicFrameMk id="6148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4194715963" sldId="262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1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1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1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94715963" sldId="262"/>
            <ac:spMk id="22" creationId="{DD876A61-02B9-35AA-676C-8CBBCB55449F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94715963" sldId="262"/>
            <ac:graphicFrameMk id="21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113097529" sldId="263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13097529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13097529" sldId="263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13097529" sldId="263"/>
            <ac:spMk id="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13097529" sldId="263"/>
            <ac:spMk id="27" creationId="{C278550B-D17A-472F-8A55-47E23EAB0CF8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13097529" sldId="263"/>
            <ac:spMk id="51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13097529" sldId="263"/>
            <ac:graphicFrameMk id="70" creationId="{00000000-0000-0000-0000-000000000000}"/>
          </ac:graphicFrameMkLst>
        </pc:graphicFrame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59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0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2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3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6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67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71" creationId="{00000000-0000-0000-0000-000000000000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113097529" sldId="263"/>
            <ac:cxnSpMk id="72" creationId="{00000000-0000-0000-0000-000000000000}"/>
          </ac:cxnSpMkLst>
        </pc:cxn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3058225671" sldId="264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2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3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4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5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6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7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058225671" sldId="264"/>
            <ac:spMk id="71" creationId="{00000000-0000-0000-0000-000000000000}"/>
          </ac:spMkLst>
        </pc:s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22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23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26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33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34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37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40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43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46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49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52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55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58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61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64" creationId="{00000000-0000-0000-0000-000000000000}"/>
          </ac:grpSpMkLst>
        </pc:grpChg>
        <pc:grpChg chg="mod">
          <ac:chgData name="Danny Young" userId="cb0f4ce2-eb4f-479e-8e8f-3beb257e632f" providerId="ADAL" clId="{6B6CEA75-1C1E-4BF8-8764-6F5A50482D27}" dt="2025-09-12T16:44:32.622" v="11"/>
          <ac:grpSpMkLst>
            <pc:docMk/>
            <pc:sldMk cId="3058225671" sldId="264"/>
            <ac:grpSpMk id="67" creationId="{00000000-0000-0000-0000-000000000000}"/>
          </ac:grpSpMkLst>
        </pc:gr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058225671" sldId="264"/>
            <ac:graphicFrameMk id="19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45885448" sldId="265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5885448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5885448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5885448" sldId="265"/>
            <ac:spMk id="15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5885448" sldId="265"/>
            <ac:graphicFrameMk id="21" creationId="{00000000-0000-0000-0000-000000000000}"/>
          </ac:graphicFrameMkLst>
        </pc:graphicFrameChg>
      </pc:sldChg>
      <pc:sldChg chg="addSp modSp mod modNotes">
        <pc:chgData name="Danny Young" userId="cb0f4ce2-eb4f-479e-8e8f-3beb257e632f" providerId="ADAL" clId="{6B6CEA75-1C1E-4BF8-8764-6F5A50482D27}" dt="2025-09-12T16:44:32.622" v="11"/>
        <pc:sldMkLst>
          <pc:docMk/>
          <pc:sldMk cId="972331658" sldId="266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972331658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972331658" sldId="266"/>
            <ac:spMk id="20" creationId="{F67E3012-62E9-4F89-B56D-E2D7A1782F4A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972331658" sldId="266"/>
            <ac:spMk id="21" creationId="{2D3B2096-BD81-44C3-8706-869D4A885F6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972331658" sldId="266"/>
            <ac:spMk id="23" creationId="{35B68EF2-0699-4EF1-B00B-BE1CFB16568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22" creationId="{74C5288F-1330-4694-A14D-85CF37EFD10C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972331658" sldId="266"/>
            <ac:graphicFrameMk id="24" creationId="{AD314901-1F76-4039-AFBC-FE0E20636A00}"/>
          </ac:graphicFrameMkLst>
        </pc:graphicFrameChg>
        <pc:inkChg chg="add mod">
          <ac:chgData name="Danny Young" userId="cb0f4ce2-eb4f-479e-8e8f-3beb257e632f" providerId="ADAL" clId="{6B6CEA75-1C1E-4BF8-8764-6F5A50482D27}" dt="2025-09-12T16:44:32.622" v="11"/>
          <ac:inkMkLst>
            <pc:docMk/>
            <pc:sldMk cId="972331658" sldId="266"/>
            <ac:inkMk id="3" creationId="{ECA3AC1A-1ED1-996E-B540-1736E96398E7}"/>
          </ac:inkMkLst>
        </pc:inkChg>
        <pc:inkChg chg="add mod">
          <ac:chgData name="Danny Young" userId="cb0f4ce2-eb4f-479e-8e8f-3beb257e632f" providerId="ADAL" clId="{6B6CEA75-1C1E-4BF8-8764-6F5A50482D27}" dt="2025-09-12T16:44:32.622" v="11"/>
          <ac:inkMkLst>
            <pc:docMk/>
            <pc:sldMk cId="972331658" sldId="266"/>
            <ac:inkMk id="25" creationId="{940CDCB3-B5EF-3FF8-38BE-E6FDA355B781}"/>
          </ac:inkMkLst>
        </pc:inkChg>
        <pc:inkChg chg="add mod">
          <ac:chgData name="Danny Young" userId="cb0f4ce2-eb4f-479e-8e8f-3beb257e632f" providerId="ADAL" clId="{6B6CEA75-1C1E-4BF8-8764-6F5A50482D27}" dt="2025-09-12T16:44:32.622" v="11"/>
          <ac:inkMkLst>
            <pc:docMk/>
            <pc:sldMk cId="972331658" sldId="266"/>
            <ac:inkMk id="26" creationId="{3077A276-477E-37BB-487B-97C5837EAFB8}"/>
          </ac:inkMkLst>
        </pc:inkChg>
        <pc:inkChg chg="add mod">
          <ac:chgData name="Danny Young" userId="cb0f4ce2-eb4f-479e-8e8f-3beb257e632f" providerId="ADAL" clId="{6B6CEA75-1C1E-4BF8-8764-6F5A50482D27}" dt="2025-09-12T16:44:32.622" v="11"/>
          <ac:inkMkLst>
            <pc:docMk/>
            <pc:sldMk cId="972331658" sldId="266"/>
            <ac:inkMk id="27" creationId="{7E5A295C-27E6-4D27-590C-BB314D906556}"/>
          </ac:inkMkLst>
        </pc:inkChg>
        <pc:inkChg chg="add mod">
          <ac:chgData name="Danny Young" userId="cb0f4ce2-eb4f-479e-8e8f-3beb257e632f" providerId="ADAL" clId="{6B6CEA75-1C1E-4BF8-8764-6F5A50482D27}" dt="2025-09-12T16:44:32.622" v="11"/>
          <ac:inkMkLst>
            <pc:docMk/>
            <pc:sldMk cId="972331658" sldId="266"/>
            <ac:inkMk id="28" creationId="{9EAA3757-2BCE-3326-6269-10183067B6D5}"/>
          </ac:inkMkLst>
        </pc:ink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1261743325" sldId="270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1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15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2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1261743325" sldId="270"/>
            <ac:spMk id="23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1261743325" sldId="270"/>
            <ac:graphicFrameMk id="21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2353064341" sldId="271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53064341" sldId="271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53064341" sldId="271"/>
            <ac:spMk id="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53064341" sldId="271"/>
            <ac:spMk id="14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53064341" sldId="271"/>
            <ac:graphicFrameMk id="3074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221316228" sldId="272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21316228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21316228" sldId="272"/>
            <ac:spMk id="43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21316228" sldId="272"/>
            <ac:graphicFrameMk id="42" creationId="{00000000-0000-0000-0000-000000000000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2789319994" sldId="276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789319994" sldId="276"/>
            <ac:spMk id="3" creationId="{D6952236-0C9B-41E1-B55F-F56C2DF60C49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4" creationId="{3C235C63-4F7E-4405-B6A2-4926C87524E1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5" creationId="{549C2E4C-ED10-4FB7-848B-E0CAF65A6E24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6" creationId="{4ACA80DC-4327-4E6B-BA47-C67A2833181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7" creationId="{852BD33F-5FA1-473B-AC9C-9CC4D2E5C7E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8" creationId="{D4C56FF3-E423-442D-8CC9-441F08AC3A69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9" creationId="{139320C9-2170-4B11-BC07-CB3E2280EAA9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0" creationId="{D1F80ADA-A3B8-497B-8DEE-374CBE2DBDC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1" creationId="{8EDE9CA6-8943-4A48-9B7B-C94F3E011C1C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2" creationId="{4FE1246F-13D7-49A0-879F-99DC31C0F775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3" creationId="{02BF296B-9CC9-4DC9-B916-B09E526F4934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4" creationId="{F15E27CA-7276-4C88-A041-32D9770F803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5" creationId="{C6B3FE01-BBD8-4D6D-9D79-F42E62428C0A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6" creationId="{6C2EB6D1-BC5A-459A-88AE-32F08F0B4A34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7" creationId="{2FC41149-F644-43B6-83F8-088EFA93D10D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8" creationId="{F61B6AC8-2EF0-42AB-9BF0-FC92ACB07804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19" creationId="{F335C7B6-C846-4344-8828-6A2A6EC6DB4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789319994" sldId="276"/>
            <ac:graphicFrameMk id="20" creationId="{ACDDCABC-4C3B-4E4D-9737-E31F9175E02D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0" sldId="277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7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7"/>
            <ac:spMk id="28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7"/>
            <ac:spMk id="3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7"/>
            <ac:spMk id="5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7"/>
            <ac:spMk id="56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7"/>
            <ac:graphicFrameMk id="55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0" sldId="278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8"/>
            <ac:spMk id="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8"/>
            <ac:spMk id="32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048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049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8"/>
            <ac:graphicFrameMk id="20492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6B6CEA75-1C1E-4BF8-8764-6F5A50482D27}" dt="2025-09-12T16:44:32.622" v="11"/>
        <pc:sldMkLst>
          <pc:docMk/>
          <pc:sldMk cId="0" sldId="279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9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0" sldId="279"/>
            <ac:spMk id="30" creationId="{00000000-0000-0000-0000-00000000000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1506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1507" creationId="{00000000-0000-0000-0000-00000000000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0" sldId="279"/>
            <ac:graphicFrameMk id="21512" creationId="{00000000-0000-0000-0000-000000000000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4130748934" sldId="280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" creationId="{5E9076EF-890D-80BB-3BED-58169D74EE4E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3" creationId="{0923034B-8B71-2DB6-8FA8-FA9A60AF1D59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10" creationId="{D87E6A2B-6A3A-77EC-B0FE-D26407767FB2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0" creationId="{662E126C-C891-90D7-B8C0-CCC5561B956A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1" creationId="{06B3C001-A480-A680-23D3-27137FFACEAC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2" creationId="{43884814-8BE1-2B35-9F88-9E01F1A0B523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3" creationId="{1AEB2AA1-984D-FF88-0B3D-4D29C2384ECA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4" creationId="{484F715C-A272-DDEC-308A-737091B3BFF3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4130748934" sldId="280"/>
            <ac:spMk id="25" creationId="{B3EFB5D8-EB74-F447-65CB-D19FCB25B07B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4" creationId="{F8733C1D-7BB4-0A5E-0CBD-DCFBFC9EC86E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5" creationId="{590488C6-2438-C608-58D4-27A6653673F7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6" creationId="{E40C6828-4354-72F5-3BA5-3ECD663572BF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7" creationId="{F438F3F3-38D9-0150-E2AA-CA02E335C29A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8" creationId="{5F44AF47-AF9F-BC01-3FFF-324B4BE6174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9" creationId="{C8199613-FB31-CB93-97F3-FCB7E7B209D2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1" creationId="{F46ACAB3-1A75-64F6-81C6-772CDA61CA3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2" creationId="{7410C6B9-F885-4A18-38C8-FCE00D642BED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3" creationId="{EA4B85B9-7A18-9812-1D32-1782E047CDDE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4" creationId="{827B41DF-8F8F-CD81-1D10-DA4402EFEEFE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5" creationId="{8783FC4E-B947-FDE4-50AE-EA85B51BC36F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6" creationId="{14E94667-9DF9-43F5-3528-2A854C6A561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7" creationId="{9FD1D4A1-C30B-F6CA-99E5-21DE66588AD0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8" creationId="{BA121430-91E5-A89A-0DD8-38FA806DDBB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4130748934" sldId="280"/>
            <ac:graphicFrameMk id="19" creationId="{4FB117FE-F808-498F-B898-49F7F970F29B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570553734" sldId="281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570553734" sldId="281"/>
            <ac:spMk id="3" creationId="{4BE5DCB3-CA02-DEF3-647C-F92DD4914BCA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70553734" sldId="281"/>
            <ac:graphicFrameMk id="4" creationId="{E7F34A60-6D63-010E-F63A-41553514CDFF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70553734" sldId="281"/>
            <ac:graphicFrameMk id="5" creationId="{F71BFAEE-9FF5-7B1F-EE1C-5DFF5922FC26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70553734" sldId="281"/>
            <ac:graphicFrameMk id="6" creationId="{6D31D774-C631-7805-6C2B-6C93E34FC949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570553734" sldId="281"/>
            <ac:graphicFrameMk id="7" creationId="{1F52C50B-6ACD-6551-0E03-AA854975CFDC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3232357686" sldId="282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3" creationId="{BF188EF8-58EE-6EA3-7FFB-B420A5D86723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4" creationId="{150F8840-65F3-A5B0-0EA7-F99686F50BC6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5" creationId="{F2F502FC-A4EA-1AA1-2990-8B1B7BBC9529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6" creationId="{6EFFF412-C8C7-A068-271E-228D07B7292A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7" creationId="{19452CB4-4C5F-04AD-5F19-2C1B15444527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8" creationId="{CE46159F-664D-3D0F-B9AE-B9F0F601E0DE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232357686" sldId="282"/>
            <ac:spMk id="9" creationId="{36E024E8-2A92-B836-3DA4-C56F13A5909E}"/>
          </ac:spMkLst>
        </pc:sp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3391830081" sldId="283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2" creationId="{5CCA8813-540A-B4D0-2B4A-F930A0A910A9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3" creationId="{6729AA83-9063-6096-CD3C-43AB18754865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4" creationId="{F1F1106F-8992-9BB4-33DD-86E81DA46907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7" creationId="{6DF6EA49-AF60-72DE-D35F-225FD66EF9AF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13" creationId="{7A52B7BE-EEF8-FF27-7784-6354F24506A2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16" creationId="{8F938F35-F20D-EFCB-BD03-E01580C0A3EF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391830081" sldId="283"/>
            <ac:spMk id="17" creationId="{AA5C68A8-4C9A-B911-B911-05FA45C1B186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391830081" sldId="283"/>
            <ac:graphicFrameMk id="8" creationId="{5911EBA7-92C5-5D86-2D02-AF519E78B208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391830081" sldId="283"/>
            <ac:graphicFrameMk id="11" creationId="{276874C7-A11A-E1C8-3444-62F7FD2633BD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391830081" sldId="283"/>
            <ac:graphicFrameMk id="14" creationId="{DD0C958D-0359-7CA5-6D17-A3E61B41E51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391830081" sldId="283"/>
            <ac:graphicFrameMk id="15" creationId="{5B4855C0-7266-720E-9920-DA0E631A20DB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391830081" sldId="283"/>
            <ac:graphicFrameMk id="18" creationId="{A365BA1E-4FF8-671A-24CA-B884F36907AA}"/>
          </ac:graphicFrameMkLst>
        </pc:graphicFrame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3391830081" sldId="283"/>
            <ac:cxnSpMk id="6" creationId="{04014612-E112-0A3D-C915-BB63425E9E83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3391830081" sldId="283"/>
            <ac:cxnSpMk id="10" creationId="{9B6C3835-F73B-B66F-73FA-AFE7451A1C5C}"/>
          </ac:cxnSpMkLst>
        </pc:cxnChg>
        <pc:cxnChg chg="mod">
          <ac:chgData name="Danny Young" userId="cb0f4ce2-eb4f-479e-8e8f-3beb257e632f" providerId="ADAL" clId="{6B6CEA75-1C1E-4BF8-8764-6F5A50482D27}" dt="2025-09-12T16:44:32.622" v="11"/>
          <ac:cxnSpMkLst>
            <pc:docMk/>
            <pc:sldMk cId="3391830081" sldId="283"/>
            <ac:cxnSpMk id="12" creationId="{8FB2D3AF-9624-DB57-463C-A20C2A29028A}"/>
          </ac:cxnSpMkLst>
        </pc:cxn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2360129948" sldId="284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2" creationId="{FF5BAFF2-5FDD-69B0-619F-87B86530177A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3" creationId="{E62E029F-8D25-DF71-0563-F44AFADE5208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5" creationId="{CDBF96D9-D72D-99D8-BD6E-D92F66D5A67F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7" creationId="{3D86EF2B-EEF1-5A42-D690-63962C919052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8" creationId="{487198C4-12CC-6655-9135-02EB5FA80FA7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10" creationId="{3CE483DB-D0F2-08BE-457B-B8B8D13A40E5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12" creationId="{DB1D47E5-5789-0706-E1DA-5B4FA62E673E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14" creationId="{6242C251-C0BD-6FBC-EA7B-C2C664B76518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16" creationId="{D9C078FF-1498-6513-80DE-CF1C0CF98CE9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17" creationId="{3E31910F-3FA1-8EBE-B4AD-E74DD4DA9979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60129948" sldId="284"/>
            <ac:spMk id="20" creationId="{C1D54B4A-9189-E582-8E32-95533918FDB0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4" creationId="{0482CF52-0073-2AE5-994A-EE273682D62A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6" creationId="{FFEC6193-5383-6041-4B3D-D1E66BF30ED4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9" creationId="{DE086ACD-41BC-A1BD-968A-9546AE5DEE19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11" creationId="{4CF80E81-6E4B-380B-0549-B554FE86C65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13" creationId="{B73A1D5E-6CEE-9047-936A-F4D70A7713B5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15" creationId="{C411A306-69FD-72E0-FD5E-8754EB61935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18" creationId="{CB976F69-82A1-4BA3-84C6-5503DAC1C081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19" creationId="{85C8C453-7D2D-FAC7-EA4E-0DE180DFE857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360129948" sldId="284"/>
            <ac:graphicFrameMk id="21" creationId="{189510BA-AC18-B390-53EA-43A0E1BDC05B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3606608866" sldId="285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3606608866" sldId="285"/>
            <ac:spMk id="2" creationId="{01684CE2-0B73-FF23-FE8A-FACEDD6891BD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606608866" sldId="285"/>
            <ac:graphicFrameMk id="4" creationId="{07C74B6E-A529-26A3-97CD-B91D592B5A0A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606608866" sldId="285"/>
            <ac:graphicFrameMk id="5" creationId="{2321ACA1-752B-DD25-216F-3AE02304C9FA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606608866" sldId="285"/>
            <ac:graphicFrameMk id="6" creationId="{0A801E87-67B4-FFE8-10FB-E62D534F49CF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606608866" sldId="285"/>
            <ac:graphicFrameMk id="7" creationId="{2E2C3ABD-C364-D494-057D-BEA8C7E7E915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3606608866" sldId="285"/>
            <ac:graphicFrameMk id="8" creationId="{0B15561C-6C6E-E99E-E6C7-0BA63F0A6FF6}"/>
          </ac:graphicFrameMkLst>
        </pc:graphicFrame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2308675136" sldId="286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08675136" sldId="286"/>
            <ac:spMk id="3" creationId="{1FE974E8-49C8-3AA0-17E8-B95EA1F23DFD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08675136" sldId="286"/>
            <ac:spMk id="4" creationId="{55909E47-5369-81BC-ED83-312FD4C1E0E7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08675136" sldId="286"/>
            <ac:spMk id="5" creationId="{5AFF7A65-495E-3A16-D557-0E28C9DCA288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08675136" sldId="286"/>
            <ac:spMk id="6" creationId="{D5EF2BEC-BBB4-B825-614C-99B551858D65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308675136" sldId="286"/>
            <ac:spMk id="7" creationId="{78EA50DF-A83D-F509-9701-F402C626A8E5}"/>
          </ac:spMkLst>
        </pc:spChg>
      </pc:sldChg>
      <pc:sldChg chg="modSp">
        <pc:chgData name="Danny Young" userId="cb0f4ce2-eb4f-479e-8e8f-3beb257e632f" providerId="ADAL" clId="{6B6CEA75-1C1E-4BF8-8764-6F5A50482D27}" dt="2025-09-12T16:44:32.622" v="11"/>
        <pc:sldMkLst>
          <pc:docMk/>
          <pc:sldMk cId="2665263971" sldId="287"/>
        </pc:sld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k cId="2665263971" sldId="287"/>
            <ac:spMk id="2" creationId="{3DBB382B-AEF3-73C0-F66A-F313199F8EF3}"/>
          </ac:spMkLst>
        </pc:sp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665263971" sldId="287"/>
            <ac:graphicFrameMk id="4" creationId="{AFA6D546-C4AB-8AB7-19A9-994BD0438663}"/>
          </ac:graphicFrameMkLst>
        </pc:graphicFrameChg>
        <pc:graphicFrameChg chg="mod">
          <ac:chgData name="Danny Young" userId="cb0f4ce2-eb4f-479e-8e8f-3beb257e632f" providerId="ADAL" clId="{6B6CEA75-1C1E-4BF8-8764-6F5A50482D27}" dt="2025-09-12T16:44:32.622" v="11"/>
          <ac:graphicFrameMkLst>
            <pc:docMk/>
            <pc:sldMk cId="2665263971" sldId="287"/>
            <ac:graphicFrameMk id="5" creationId="{5C6126C7-8B9F-8B4C-F8DB-D3FB543A29E9}"/>
          </ac:graphicFrameMkLst>
        </pc:graphicFrameChg>
      </pc:sldChg>
      <pc:sldMasterChg chg="modSp modSldLayout">
        <pc:chgData name="Danny Young" userId="cb0f4ce2-eb4f-479e-8e8f-3beb257e632f" providerId="ADAL" clId="{6B6CEA75-1C1E-4BF8-8764-6F5A50482D27}" dt="2025-09-12T16:44:32.622" v="11"/>
        <pc:sldMasterMkLst>
          <pc:docMk/>
          <pc:sldMasterMk cId="0" sldId="2147483660"/>
        </pc:sldMasterMkLst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6B6CEA75-1C1E-4BF8-8764-6F5A50482D27}" dt="2025-09-12T16:44:32.622" v="11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6B6CEA75-1C1E-4BF8-8764-6F5A50482D27}" dt="2025-09-12T16:44:32.622" v="11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6B6CEA75-1C1E-4BF8-8764-6F5A50482D27}" dt="2025-09-12T16:44:32.622" v="11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253EB70F-73D8-497F-A124-54AC83C7DB7B}"/>
    <pc:docChg chg="custSel addSld modSld">
      <pc:chgData name="Danny Young" userId="cb0f4ce2-eb4f-479e-8e8f-3beb257e632f" providerId="ADAL" clId="{253EB70F-73D8-497F-A124-54AC83C7DB7B}" dt="2025-07-01T03:13:06.371" v="447" actId="1037"/>
      <pc:docMkLst>
        <pc:docMk/>
      </pc:docMkLst>
      <pc:sldChg chg="modSp mod">
        <pc:chgData name="Danny Young" userId="cb0f4ce2-eb4f-479e-8e8f-3beb257e632f" providerId="ADAL" clId="{253EB70F-73D8-497F-A124-54AC83C7DB7B}" dt="2025-07-01T03:07:39.368" v="358" actId="1076"/>
        <pc:sldMkLst>
          <pc:docMk/>
          <pc:sldMk cId="121720656" sldId="261"/>
        </pc:sldMkLst>
        <pc:spChg chg="mod">
          <ac:chgData name="Danny Young" userId="cb0f4ce2-eb4f-479e-8e8f-3beb257e632f" providerId="ADAL" clId="{253EB70F-73D8-497F-A124-54AC83C7DB7B}" dt="2025-07-01T03:07:33.580" v="356" actId="1076"/>
          <ac:spMkLst>
            <pc:docMk/>
            <pc:sldMk cId="121720656" sldId="261"/>
            <ac:spMk id="4" creationId="{00000000-0000-0000-0000-000000000000}"/>
          </ac:spMkLst>
        </pc:spChg>
        <pc:spChg chg="mod">
          <ac:chgData name="Danny Young" userId="cb0f4ce2-eb4f-479e-8e8f-3beb257e632f" providerId="ADAL" clId="{253EB70F-73D8-497F-A124-54AC83C7DB7B}" dt="2025-07-01T03:07:35.584" v="357" actId="1076"/>
          <ac:spMkLst>
            <pc:docMk/>
            <pc:sldMk cId="121720656" sldId="261"/>
            <ac:spMk id="7" creationId="{00000000-0000-0000-0000-000000000000}"/>
          </ac:spMkLst>
        </pc:spChg>
        <pc:graphicFrameChg chg="mod">
          <ac:chgData name="Danny Young" userId="cb0f4ce2-eb4f-479e-8e8f-3beb257e632f" providerId="ADAL" clId="{253EB70F-73D8-497F-A124-54AC83C7DB7B}" dt="2025-07-01T03:07:33.580" v="356" actId="1076"/>
          <ac:graphicFrameMkLst>
            <pc:docMk/>
            <pc:sldMk cId="121720656" sldId="26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7:39.368" v="358" actId="1076"/>
          <ac:graphicFrameMkLst>
            <pc:docMk/>
            <pc:sldMk cId="121720656" sldId="26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7:39.368" v="358" actId="1076"/>
          <ac:graphicFrameMkLst>
            <pc:docMk/>
            <pc:sldMk cId="121720656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7:39.368" v="358" actId="1076"/>
          <ac:graphicFrameMkLst>
            <pc:docMk/>
            <pc:sldMk cId="121720656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7:39.368" v="358" actId="1076"/>
          <ac:graphicFrameMkLst>
            <pc:docMk/>
            <pc:sldMk cId="121720656" sldId="261"/>
            <ac:graphicFrameMk id="6148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253EB70F-73D8-497F-A124-54AC83C7DB7B}" dt="2025-07-01T03:07:25.512" v="355" actId="14100"/>
        <pc:sldMkLst>
          <pc:docMk/>
          <pc:sldMk cId="972331658" sldId="266"/>
        </pc:sldMkLst>
        <pc:spChg chg="mod">
          <ac:chgData name="Danny Young" userId="cb0f4ce2-eb4f-479e-8e8f-3beb257e632f" providerId="ADAL" clId="{253EB70F-73D8-497F-A124-54AC83C7DB7B}" dt="2025-07-01T03:07:25.512" v="355" actId="14100"/>
          <ac:spMkLst>
            <pc:docMk/>
            <pc:sldMk cId="972331658" sldId="266"/>
            <ac:spMk id="20" creationId="{F67E3012-62E9-4F89-B56D-E2D7A1782F4A}"/>
          </ac:spMkLst>
        </pc:spChg>
      </pc:sldChg>
      <pc:sldChg chg="delSp modSp mod">
        <pc:chgData name="Danny Young" userId="cb0f4ce2-eb4f-479e-8e8f-3beb257e632f" providerId="ADAL" clId="{253EB70F-73D8-497F-A124-54AC83C7DB7B}" dt="2025-07-01T03:06:12.774" v="350" actId="1037"/>
        <pc:sldMkLst>
          <pc:docMk/>
          <pc:sldMk cId="2789319994" sldId="276"/>
        </pc:sldMkLst>
        <pc:spChg chg="del">
          <ac:chgData name="Danny Young" userId="cb0f4ce2-eb4f-479e-8e8f-3beb257e632f" providerId="ADAL" clId="{253EB70F-73D8-497F-A124-54AC83C7DB7B}" dt="2025-07-01T03:06:07.928" v="324" actId="478"/>
          <ac:spMkLst>
            <pc:docMk/>
            <pc:sldMk cId="2789319994" sldId="276"/>
            <ac:spMk id="2" creationId="{9EAB2512-2774-46CA-A8BB-A8403852C4B8}"/>
          </ac:spMkLst>
        </pc:sp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4" creationId="{3C235C63-4F7E-4405-B6A2-4926C87524E1}"/>
          </ac:graphicFrameMkLst>
        </pc:graphicFrame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5" creationId="{549C2E4C-ED10-4FB7-848B-E0CAF65A6E24}"/>
          </ac:graphicFrameMkLst>
        </pc:graphicFrame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6" creationId="{4ACA80DC-4327-4E6B-BA47-C67A28331813}"/>
          </ac:graphicFrameMkLst>
        </pc:graphicFrame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7" creationId="{852BD33F-5FA1-473B-AC9C-9CC4D2E5C7E3}"/>
          </ac:graphicFrameMkLst>
        </pc:graphicFrame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8" creationId="{D4C56FF3-E423-442D-8CC9-441F08AC3A69}"/>
          </ac:graphicFrameMkLst>
        </pc:graphicFrameChg>
        <pc:graphicFrameChg chg="mod">
          <ac:chgData name="Danny Young" userId="cb0f4ce2-eb4f-479e-8e8f-3beb257e632f" providerId="ADAL" clId="{253EB70F-73D8-497F-A124-54AC83C7DB7B}" dt="2025-07-01T03:06:12.774" v="350" actId="1037"/>
          <ac:graphicFrameMkLst>
            <pc:docMk/>
            <pc:sldMk cId="2789319994" sldId="276"/>
            <ac:graphicFrameMk id="9" creationId="{139320C9-2170-4B11-BC07-CB3E2280EAA9}"/>
          </ac:graphicFrameMkLst>
        </pc:graphicFrameChg>
      </pc:sldChg>
      <pc:sldChg chg="modSp mod">
        <pc:chgData name="Danny Young" userId="cb0f4ce2-eb4f-479e-8e8f-3beb257e632f" providerId="ADAL" clId="{253EB70F-73D8-497F-A124-54AC83C7DB7B}" dt="2025-07-01T03:08:23.862" v="394" actId="1037"/>
        <pc:sldMkLst>
          <pc:docMk/>
          <pc:sldMk cId="0" sldId="277"/>
        </pc:sldMkLst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253EB70F-73D8-497F-A124-54AC83C7DB7B}" dt="2025-07-01T03:08:23.862" v="394" actId="1037"/>
          <ac:graphicFrameMkLst>
            <pc:docMk/>
            <pc:sldMk cId="0" sldId="277"/>
            <ac:graphicFrameMk id="17" creationId="{00000000-0000-0000-0000-000000000000}"/>
          </ac:graphicFrameMkLst>
        </pc:graphicFrameChg>
      </pc:sldChg>
      <pc:sldChg chg="addSp modSp mod modAnim">
        <pc:chgData name="Danny Young" userId="cb0f4ce2-eb4f-479e-8e8f-3beb257e632f" providerId="ADAL" clId="{253EB70F-73D8-497F-A124-54AC83C7DB7B}" dt="2025-07-01T03:05:32.416" v="323" actId="20577"/>
        <pc:sldMkLst>
          <pc:docMk/>
          <pc:sldMk cId="4130748934" sldId="280"/>
        </pc:sldMkLst>
        <pc:spChg chg="add mod">
          <ac:chgData name="Danny Young" userId="cb0f4ce2-eb4f-479e-8e8f-3beb257e632f" providerId="ADAL" clId="{253EB70F-73D8-497F-A124-54AC83C7DB7B}" dt="2025-07-01T03:04:47.459" v="142" actId="1035"/>
          <ac:spMkLst>
            <pc:docMk/>
            <pc:sldMk cId="4130748934" sldId="280"/>
            <ac:spMk id="23" creationId="{1AEB2AA1-984D-FF88-0B3D-4D29C2384ECA}"/>
          </ac:spMkLst>
        </pc:spChg>
        <pc:spChg chg="add mod">
          <ac:chgData name="Danny Young" userId="cb0f4ce2-eb4f-479e-8e8f-3beb257e632f" providerId="ADAL" clId="{253EB70F-73D8-497F-A124-54AC83C7DB7B}" dt="2025-07-01T03:05:19.601" v="272" actId="20577"/>
          <ac:spMkLst>
            <pc:docMk/>
            <pc:sldMk cId="4130748934" sldId="280"/>
            <ac:spMk id="24" creationId="{484F715C-A272-DDEC-308A-737091B3BFF3}"/>
          </ac:spMkLst>
        </pc:spChg>
        <pc:spChg chg="add mod">
          <ac:chgData name="Danny Young" userId="cb0f4ce2-eb4f-479e-8e8f-3beb257e632f" providerId="ADAL" clId="{253EB70F-73D8-497F-A124-54AC83C7DB7B}" dt="2025-07-01T03:05:32.416" v="323" actId="20577"/>
          <ac:spMkLst>
            <pc:docMk/>
            <pc:sldMk cId="4130748934" sldId="280"/>
            <ac:spMk id="25" creationId="{B3EFB5D8-EB74-F447-65CB-D19FCB25B07B}"/>
          </ac:spMkLst>
        </pc:spChg>
      </pc:sldChg>
      <pc:sldChg chg="modSp mod">
        <pc:chgData name="Danny Young" userId="cb0f4ce2-eb4f-479e-8e8f-3beb257e632f" providerId="ADAL" clId="{253EB70F-73D8-497F-A124-54AC83C7DB7B}" dt="2025-07-01T03:06:20.254" v="352" actId="1076"/>
        <pc:sldMkLst>
          <pc:docMk/>
          <pc:sldMk cId="570553734" sldId="281"/>
        </pc:sldMkLst>
        <pc:spChg chg="mod">
          <ac:chgData name="Danny Young" userId="cb0f4ce2-eb4f-479e-8e8f-3beb257e632f" providerId="ADAL" clId="{253EB70F-73D8-497F-A124-54AC83C7DB7B}" dt="2025-07-01T03:06:20.254" v="352" actId="1076"/>
          <ac:spMkLst>
            <pc:docMk/>
            <pc:sldMk cId="570553734" sldId="281"/>
            <ac:spMk id="3" creationId="{4BE5DCB3-CA02-DEF3-647C-F92DD4914BCA}"/>
          </ac:spMkLst>
        </pc:spChg>
      </pc:sldChg>
      <pc:sldChg chg="addSp delSp modSp new mod">
        <pc:chgData name="Danny Young" userId="cb0f4ce2-eb4f-479e-8e8f-3beb257e632f" providerId="ADAL" clId="{253EB70F-73D8-497F-A124-54AC83C7DB7B}" dt="2025-07-01T03:13:06.371" v="447" actId="1037"/>
        <pc:sldMkLst>
          <pc:docMk/>
          <pc:sldMk cId="2665263971" sldId="287"/>
        </pc:sldMkLst>
        <pc:spChg chg="mod">
          <ac:chgData name="Danny Young" userId="cb0f4ce2-eb4f-479e-8e8f-3beb257e632f" providerId="ADAL" clId="{253EB70F-73D8-497F-A124-54AC83C7DB7B}" dt="2025-07-01T03:12:37.962" v="432" actId="20577"/>
          <ac:spMkLst>
            <pc:docMk/>
            <pc:sldMk cId="2665263971" sldId="287"/>
            <ac:spMk id="2" creationId="{3DBB382B-AEF3-73C0-F66A-F313199F8EF3}"/>
          </ac:spMkLst>
        </pc:spChg>
        <pc:spChg chg="del">
          <ac:chgData name="Danny Young" userId="cb0f4ce2-eb4f-479e-8e8f-3beb257e632f" providerId="ADAL" clId="{253EB70F-73D8-497F-A124-54AC83C7DB7B}" dt="2025-07-01T03:12:40.090" v="433" actId="478"/>
          <ac:spMkLst>
            <pc:docMk/>
            <pc:sldMk cId="2665263971" sldId="287"/>
            <ac:spMk id="3" creationId="{9ED0F482-3B72-CB69-D10C-6194ED2FC825}"/>
          </ac:spMkLst>
        </pc:spChg>
        <pc:graphicFrameChg chg="add mod">
          <ac:chgData name="Danny Young" userId="cb0f4ce2-eb4f-479e-8e8f-3beb257e632f" providerId="ADAL" clId="{253EB70F-73D8-497F-A124-54AC83C7DB7B}" dt="2025-07-01T03:12:53.074" v="439" actId="1076"/>
          <ac:graphicFrameMkLst>
            <pc:docMk/>
            <pc:sldMk cId="2665263971" sldId="287"/>
            <ac:graphicFrameMk id="4" creationId="{AFA6D546-C4AB-8AB7-19A9-994BD0438663}"/>
          </ac:graphicFrameMkLst>
        </pc:graphicFrameChg>
        <pc:graphicFrameChg chg="add mod">
          <ac:chgData name="Danny Young" userId="cb0f4ce2-eb4f-479e-8e8f-3beb257e632f" providerId="ADAL" clId="{253EB70F-73D8-497F-A124-54AC83C7DB7B}" dt="2025-07-01T03:13:06.371" v="447" actId="1037"/>
          <ac:graphicFrameMkLst>
            <pc:docMk/>
            <pc:sldMk cId="2665263971" sldId="287"/>
            <ac:graphicFrameMk id="5" creationId="{5C6126C7-8B9F-8B4C-F8DB-D3FB543A29E9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2T16:44:15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7 7946,'-23'25'-200,"2"2"-344,26-29-25,18-5-175,6-4 120,2-11-664,4-5 72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2T16:44:2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3 21557,'13'16'-505,"-51"-15"-3271,52-2 4264,-20-3-24,-5-6-1752,-1-2-1489,5-1 136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2T16:44:21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61 13131,'-513'11'-3249,"464"-82"644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2T16:44:2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797,'29'76'504,"-12"-74"-1424,-20 1-1041,3 17 110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2T16:44:22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805 16420,'-60'32'1648,"-31"-47"-1744,5-6-240</inkml:trace>
  <inkml:trace contextRef="#ctx0" brushRef="#br0" timeOffset="1">619 0 18868,'-10'69'-1080,"55"65"2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E7557-3D07-4348-8974-B4CDB2B28FE9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1640E-ECA0-4AD9-84C6-DC2F18267E8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197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1236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8186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72339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3304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67535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83899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8162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8599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592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2162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5632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1223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0247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2558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61364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5482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B97B05D-04E1-44BD-976E-24A9FC254B35}" type="datetimeFigureOut">
              <a:rPr lang="en-CA" smtClean="0"/>
              <a:pPr/>
              <a:t>2025-09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13" indent="-274313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64" indent="-274313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indent="-182875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690" indent="-182875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03" indent="-182875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17" indent="-182875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30" indent="-182875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5943" indent="-182875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256" indent="-182875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9" Type="http://schemas.openxmlformats.org/officeDocument/2006/relationships/customXml" Target="../ink/ink1.xml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01.wmf"/><Relationship Id="rId42" Type="http://schemas.openxmlformats.org/officeDocument/2006/relationships/image" Target="../media/image105.png"/><Relationship Id="rId47" Type="http://schemas.openxmlformats.org/officeDocument/2006/relationships/customXml" Target="../ink/ink5.xml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2.wmf"/><Relationship Id="rId29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04.png"/><Relationship Id="rId45" Type="http://schemas.openxmlformats.org/officeDocument/2006/relationships/customXml" Target="../ink/ink4.xml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98.wmf"/><Relationship Id="rId36" Type="http://schemas.openxmlformats.org/officeDocument/2006/relationships/image" Target="../media/image102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4" Type="http://schemas.openxmlformats.org/officeDocument/2006/relationships/image" Target="../media/image106.png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110.bin"/><Relationship Id="rId43" Type="http://schemas.openxmlformats.org/officeDocument/2006/relationships/customXml" Target="../ink/ink3.xml"/><Relationship Id="rId48" Type="http://schemas.openxmlformats.org/officeDocument/2006/relationships/image" Target="../media/image108.png"/><Relationship Id="rId8" Type="http://schemas.openxmlformats.org/officeDocument/2006/relationships/image" Target="../media/image88.wmf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03.wmf"/><Relationship Id="rId46" Type="http://schemas.openxmlformats.org/officeDocument/2006/relationships/image" Target="../media/image107.png"/><Relationship Id="rId20" Type="http://schemas.openxmlformats.org/officeDocument/2006/relationships/image" Target="../media/image94.wmf"/><Relationship Id="rId41" Type="http://schemas.openxmlformats.org/officeDocument/2006/relationships/customXml" Target="../ink/ink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0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image" Target="../media/image118.png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3.wmf"/><Relationship Id="rId3" Type="http://schemas.openxmlformats.org/officeDocument/2006/relationships/image" Target="../media/image120.wmf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8.bin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2.wmf"/><Relationship Id="rId5" Type="http://schemas.openxmlformats.org/officeDocument/2006/relationships/image" Target="../media/image121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6.wmf"/><Relationship Id="rId26" Type="http://schemas.openxmlformats.org/officeDocument/2006/relationships/oleObject" Target="../embeddings/oleObject148.bin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3.bin"/><Relationship Id="rId25" Type="http://schemas.openxmlformats.org/officeDocument/2006/relationships/image" Target="../media/image139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37.wmf"/><Relationship Id="rId29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9.bin"/><Relationship Id="rId24" Type="http://schemas.openxmlformats.org/officeDocument/2006/relationships/oleObject" Target="../embeddings/oleObject147.bin"/><Relationship Id="rId32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35.wmf"/><Relationship Id="rId23" Type="http://schemas.openxmlformats.org/officeDocument/2006/relationships/oleObject" Target="../embeddings/oleObject146.bin"/><Relationship Id="rId28" Type="http://schemas.openxmlformats.org/officeDocument/2006/relationships/oleObject" Target="../embeddings/oleObject149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4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138.wmf"/><Relationship Id="rId27" Type="http://schemas.openxmlformats.org/officeDocument/2006/relationships/image" Target="../media/image140.wmf"/><Relationship Id="rId30" Type="http://schemas.openxmlformats.org/officeDocument/2006/relationships/oleObject" Target="../embeddings/oleObject1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49.wmf"/><Relationship Id="rId20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8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61.wmf"/><Relationship Id="rId32" Type="http://schemas.openxmlformats.org/officeDocument/2006/relationships/image" Target="../media/image165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63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64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1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8.wmf"/><Relationship Id="rId21" Type="http://schemas.openxmlformats.org/officeDocument/2006/relationships/oleObject" Target="../embeddings/oleObject185.bin"/><Relationship Id="rId42" Type="http://schemas.openxmlformats.org/officeDocument/2006/relationships/image" Target="../media/image186.wmf"/><Relationship Id="rId47" Type="http://schemas.openxmlformats.org/officeDocument/2006/relationships/oleObject" Target="../embeddings/oleObject198.bin"/><Relationship Id="rId63" Type="http://schemas.openxmlformats.org/officeDocument/2006/relationships/oleObject" Target="../embeddings/oleObject206.bin"/><Relationship Id="rId68" Type="http://schemas.openxmlformats.org/officeDocument/2006/relationships/image" Target="../media/image199.wmf"/><Relationship Id="rId84" Type="http://schemas.openxmlformats.org/officeDocument/2006/relationships/image" Target="../media/image207.wmf"/><Relationship Id="rId89" Type="http://schemas.openxmlformats.org/officeDocument/2006/relationships/oleObject" Target="../embeddings/oleObject219.bin"/><Relationship Id="rId16" Type="http://schemas.openxmlformats.org/officeDocument/2006/relationships/image" Target="../media/image173.wmf"/><Relationship Id="rId11" Type="http://schemas.openxmlformats.org/officeDocument/2006/relationships/oleObject" Target="../embeddings/oleObject180.bin"/><Relationship Id="rId32" Type="http://schemas.openxmlformats.org/officeDocument/2006/relationships/image" Target="../media/image181.wmf"/><Relationship Id="rId37" Type="http://schemas.openxmlformats.org/officeDocument/2006/relationships/oleObject" Target="../embeddings/oleObject193.bin"/><Relationship Id="rId53" Type="http://schemas.openxmlformats.org/officeDocument/2006/relationships/oleObject" Target="../embeddings/oleObject201.bin"/><Relationship Id="rId58" Type="http://schemas.openxmlformats.org/officeDocument/2006/relationships/image" Target="../media/image194.wmf"/><Relationship Id="rId74" Type="http://schemas.openxmlformats.org/officeDocument/2006/relationships/image" Target="../media/image202.wmf"/><Relationship Id="rId79" Type="http://schemas.openxmlformats.org/officeDocument/2006/relationships/oleObject" Target="../embeddings/oleObject214.bin"/><Relationship Id="rId5" Type="http://schemas.openxmlformats.org/officeDocument/2006/relationships/oleObject" Target="../embeddings/oleObject177.bin"/><Relationship Id="rId90" Type="http://schemas.openxmlformats.org/officeDocument/2006/relationships/image" Target="../media/image210.wmf"/><Relationship Id="rId95" Type="http://schemas.openxmlformats.org/officeDocument/2006/relationships/oleObject" Target="../embeddings/oleObject222.bin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88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189.wmf"/><Relationship Id="rId64" Type="http://schemas.openxmlformats.org/officeDocument/2006/relationships/image" Target="../media/image197.wmf"/><Relationship Id="rId69" Type="http://schemas.openxmlformats.org/officeDocument/2006/relationships/oleObject" Target="../embeddings/oleObject209.bin"/><Relationship Id="rId80" Type="http://schemas.openxmlformats.org/officeDocument/2006/relationships/image" Target="../media/image205.wmf"/><Relationship Id="rId85" Type="http://schemas.openxmlformats.org/officeDocument/2006/relationships/oleObject" Target="../embeddings/oleObject217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84.wmf"/><Relationship Id="rId46" Type="http://schemas.openxmlformats.org/officeDocument/2006/relationships/image" Target="../media/image188.wmf"/><Relationship Id="rId59" Type="http://schemas.openxmlformats.org/officeDocument/2006/relationships/oleObject" Target="../embeddings/oleObject204.bin"/><Relationship Id="rId67" Type="http://schemas.openxmlformats.org/officeDocument/2006/relationships/oleObject" Target="../embeddings/oleObject208.bin"/><Relationship Id="rId20" Type="http://schemas.openxmlformats.org/officeDocument/2006/relationships/image" Target="../media/image175.wmf"/><Relationship Id="rId41" Type="http://schemas.openxmlformats.org/officeDocument/2006/relationships/oleObject" Target="../embeddings/oleObject195.bin"/><Relationship Id="rId54" Type="http://schemas.openxmlformats.org/officeDocument/2006/relationships/image" Target="../media/image192.wmf"/><Relationship Id="rId62" Type="http://schemas.openxmlformats.org/officeDocument/2006/relationships/image" Target="../media/image196.wmf"/><Relationship Id="rId70" Type="http://schemas.openxmlformats.org/officeDocument/2006/relationships/image" Target="../media/image200.wmf"/><Relationship Id="rId75" Type="http://schemas.openxmlformats.org/officeDocument/2006/relationships/oleObject" Target="../embeddings/oleObject212.bin"/><Relationship Id="rId83" Type="http://schemas.openxmlformats.org/officeDocument/2006/relationships/oleObject" Target="../embeddings/oleObject216.bin"/><Relationship Id="rId88" Type="http://schemas.openxmlformats.org/officeDocument/2006/relationships/image" Target="../media/image209.wmf"/><Relationship Id="rId91" Type="http://schemas.openxmlformats.org/officeDocument/2006/relationships/oleObject" Target="../embeddings/oleObject220.bin"/><Relationship Id="rId96" Type="http://schemas.openxmlformats.org/officeDocument/2006/relationships/image" Target="../media/image2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79.wmf"/><Relationship Id="rId36" Type="http://schemas.openxmlformats.org/officeDocument/2006/relationships/image" Target="../media/image183.wmf"/><Relationship Id="rId49" Type="http://schemas.openxmlformats.org/officeDocument/2006/relationships/oleObject" Target="../embeddings/oleObject199.bin"/><Relationship Id="rId57" Type="http://schemas.openxmlformats.org/officeDocument/2006/relationships/oleObject" Target="../embeddings/oleObject203.bin"/><Relationship Id="rId10" Type="http://schemas.openxmlformats.org/officeDocument/2006/relationships/image" Target="../media/image170.wmf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87.wmf"/><Relationship Id="rId52" Type="http://schemas.openxmlformats.org/officeDocument/2006/relationships/image" Target="../media/image191.wmf"/><Relationship Id="rId60" Type="http://schemas.openxmlformats.org/officeDocument/2006/relationships/image" Target="../media/image195.wmf"/><Relationship Id="rId65" Type="http://schemas.openxmlformats.org/officeDocument/2006/relationships/oleObject" Target="../embeddings/oleObject207.bin"/><Relationship Id="rId73" Type="http://schemas.openxmlformats.org/officeDocument/2006/relationships/oleObject" Target="../embeddings/oleObject211.bin"/><Relationship Id="rId78" Type="http://schemas.openxmlformats.org/officeDocument/2006/relationships/image" Target="../media/image204.wmf"/><Relationship Id="rId81" Type="http://schemas.openxmlformats.org/officeDocument/2006/relationships/oleObject" Target="../embeddings/oleObject215.bin"/><Relationship Id="rId86" Type="http://schemas.openxmlformats.org/officeDocument/2006/relationships/image" Target="../media/image208.wmf"/><Relationship Id="rId94" Type="http://schemas.openxmlformats.org/officeDocument/2006/relationships/image" Target="../media/image212.wmf"/><Relationship Id="rId99" Type="http://schemas.openxmlformats.org/officeDocument/2006/relationships/oleObject" Target="../embeddings/oleObject224.bin"/><Relationship Id="rId101" Type="http://schemas.openxmlformats.org/officeDocument/2006/relationships/hyperlink" Target="http://www.bcmath.ca/" TargetMode="External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9.bin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4.wmf"/><Relationship Id="rId39" Type="http://schemas.openxmlformats.org/officeDocument/2006/relationships/oleObject" Target="../embeddings/oleObject194.bin"/><Relationship Id="rId34" Type="http://schemas.openxmlformats.org/officeDocument/2006/relationships/image" Target="../media/image182.wmf"/><Relationship Id="rId50" Type="http://schemas.openxmlformats.org/officeDocument/2006/relationships/image" Target="../media/image190.wmf"/><Relationship Id="rId55" Type="http://schemas.openxmlformats.org/officeDocument/2006/relationships/oleObject" Target="../embeddings/oleObject202.bin"/><Relationship Id="rId76" Type="http://schemas.openxmlformats.org/officeDocument/2006/relationships/image" Target="../media/image203.wmf"/><Relationship Id="rId97" Type="http://schemas.openxmlformats.org/officeDocument/2006/relationships/oleObject" Target="../embeddings/oleObject223.bin"/><Relationship Id="rId7" Type="http://schemas.openxmlformats.org/officeDocument/2006/relationships/oleObject" Target="../embeddings/oleObject178.bin"/><Relationship Id="rId71" Type="http://schemas.openxmlformats.org/officeDocument/2006/relationships/oleObject" Target="../embeddings/oleObject210.bin"/><Relationship Id="rId92" Type="http://schemas.openxmlformats.org/officeDocument/2006/relationships/image" Target="../media/image211.wmf"/><Relationship Id="rId2" Type="http://schemas.openxmlformats.org/officeDocument/2006/relationships/notesSlide" Target="../notesSlides/notesSlide11.xml"/><Relationship Id="rId29" Type="http://schemas.openxmlformats.org/officeDocument/2006/relationships/oleObject" Target="../embeddings/oleObject189.bin"/><Relationship Id="rId24" Type="http://schemas.openxmlformats.org/officeDocument/2006/relationships/image" Target="../media/image177.wmf"/><Relationship Id="rId40" Type="http://schemas.openxmlformats.org/officeDocument/2006/relationships/image" Target="../media/image185.wmf"/><Relationship Id="rId45" Type="http://schemas.openxmlformats.org/officeDocument/2006/relationships/oleObject" Target="../embeddings/oleObject197.bin"/><Relationship Id="rId66" Type="http://schemas.openxmlformats.org/officeDocument/2006/relationships/image" Target="../media/image198.wmf"/><Relationship Id="rId87" Type="http://schemas.openxmlformats.org/officeDocument/2006/relationships/oleObject" Target="../embeddings/oleObject218.bin"/><Relationship Id="rId61" Type="http://schemas.openxmlformats.org/officeDocument/2006/relationships/oleObject" Target="../embeddings/oleObject205.bin"/><Relationship Id="rId82" Type="http://schemas.openxmlformats.org/officeDocument/2006/relationships/image" Target="../media/image206.wmf"/><Relationship Id="rId19" Type="http://schemas.openxmlformats.org/officeDocument/2006/relationships/oleObject" Target="../embeddings/oleObject184.bin"/><Relationship Id="rId14" Type="http://schemas.openxmlformats.org/officeDocument/2006/relationships/image" Target="../media/image172.wmf"/><Relationship Id="rId30" Type="http://schemas.openxmlformats.org/officeDocument/2006/relationships/image" Target="../media/image180.wmf"/><Relationship Id="rId35" Type="http://schemas.openxmlformats.org/officeDocument/2006/relationships/oleObject" Target="../embeddings/oleObject192.bin"/><Relationship Id="rId56" Type="http://schemas.openxmlformats.org/officeDocument/2006/relationships/image" Target="../media/image193.wmf"/><Relationship Id="rId77" Type="http://schemas.openxmlformats.org/officeDocument/2006/relationships/oleObject" Target="../embeddings/oleObject213.bin"/><Relationship Id="rId100" Type="http://schemas.openxmlformats.org/officeDocument/2006/relationships/image" Target="../media/image215.wmf"/><Relationship Id="rId8" Type="http://schemas.openxmlformats.org/officeDocument/2006/relationships/image" Target="../media/image169.wmf"/><Relationship Id="rId51" Type="http://schemas.openxmlformats.org/officeDocument/2006/relationships/oleObject" Target="../embeddings/oleObject200.bin"/><Relationship Id="rId72" Type="http://schemas.openxmlformats.org/officeDocument/2006/relationships/image" Target="../media/image201.wmf"/><Relationship Id="rId93" Type="http://schemas.openxmlformats.org/officeDocument/2006/relationships/oleObject" Target="../embeddings/oleObject221.bin"/><Relationship Id="rId98" Type="http://schemas.openxmlformats.org/officeDocument/2006/relationships/image" Target="../media/image214.wmf"/><Relationship Id="rId3" Type="http://schemas.openxmlformats.org/officeDocument/2006/relationships/oleObject" Target="../embeddings/oleObject1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30.bin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" Type="http://schemas.openxmlformats.org/officeDocument/2006/relationships/oleObject" Target="../embeddings/oleObject225.bin"/><Relationship Id="rId21" Type="http://schemas.openxmlformats.org/officeDocument/2006/relationships/image" Target="../media/image224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32.bin"/><Relationship Id="rId25" Type="http://schemas.openxmlformats.org/officeDocument/2006/relationships/image" Target="../media/image226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22.wmf"/><Relationship Id="rId20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9.bin"/><Relationship Id="rId24" Type="http://schemas.openxmlformats.org/officeDocument/2006/relationships/oleObject" Target="../embeddings/oleObject236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image" Target="../media/image225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219.wmf"/><Relationship Id="rId19" Type="http://schemas.openxmlformats.org/officeDocument/2006/relationships/image" Target="../media/image223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1.wmf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2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3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34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image" Target="../media/image244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40.wmf"/><Relationship Id="rId32" Type="http://schemas.openxmlformats.org/officeDocument/2006/relationships/oleObject" Target="../embeddings/oleObject255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42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43.wmf"/><Relationship Id="rId8" Type="http://schemas.openxmlformats.org/officeDocument/2006/relationships/image" Target="../media/image232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260.wmf"/><Relationship Id="rId42" Type="http://schemas.openxmlformats.org/officeDocument/2006/relationships/image" Target="../media/image264.wmf"/><Relationship Id="rId47" Type="http://schemas.openxmlformats.org/officeDocument/2006/relationships/oleObject" Target="../embeddings/oleObject278.bin"/><Relationship Id="rId50" Type="http://schemas.openxmlformats.org/officeDocument/2006/relationships/image" Target="../media/image268.wmf"/><Relationship Id="rId55" Type="http://schemas.openxmlformats.org/officeDocument/2006/relationships/oleObject" Target="../embeddings/oleObject282.bin"/><Relationship Id="rId7" Type="http://schemas.openxmlformats.org/officeDocument/2006/relationships/oleObject" Target="../embeddings/oleObject258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51.wmf"/><Relationship Id="rId29" Type="http://schemas.openxmlformats.org/officeDocument/2006/relationships/oleObject" Target="../embeddings/oleObject269.bin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55.wmf"/><Relationship Id="rId32" Type="http://schemas.openxmlformats.org/officeDocument/2006/relationships/image" Target="../media/image259.w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263.wmf"/><Relationship Id="rId45" Type="http://schemas.openxmlformats.org/officeDocument/2006/relationships/oleObject" Target="../embeddings/oleObject277.bin"/><Relationship Id="rId53" Type="http://schemas.openxmlformats.org/officeDocument/2006/relationships/oleObject" Target="../embeddings/oleObject281.bin"/><Relationship Id="rId58" Type="http://schemas.openxmlformats.org/officeDocument/2006/relationships/image" Target="../media/image272.wmf"/><Relationship Id="rId5" Type="http://schemas.openxmlformats.org/officeDocument/2006/relationships/oleObject" Target="../embeddings/oleObject257.bin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258.wmf"/><Relationship Id="rId35" Type="http://schemas.openxmlformats.org/officeDocument/2006/relationships/oleObject" Target="../embeddings/oleObject272.bin"/><Relationship Id="rId43" Type="http://schemas.openxmlformats.org/officeDocument/2006/relationships/oleObject" Target="../embeddings/oleObject276.bin"/><Relationship Id="rId48" Type="http://schemas.openxmlformats.org/officeDocument/2006/relationships/image" Target="../media/image267.wmf"/><Relationship Id="rId56" Type="http://schemas.openxmlformats.org/officeDocument/2006/relationships/image" Target="../media/image271.wmf"/><Relationship Id="rId8" Type="http://schemas.openxmlformats.org/officeDocument/2006/relationships/image" Target="../media/image247.wmf"/><Relationship Id="rId51" Type="http://schemas.openxmlformats.org/officeDocument/2006/relationships/oleObject" Target="../embeddings/oleObject280.bin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262.wmf"/><Relationship Id="rId46" Type="http://schemas.openxmlformats.org/officeDocument/2006/relationships/image" Target="../media/image266.wmf"/><Relationship Id="rId59" Type="http://schemas.openxmlformats.org/officeDocument/2006/relationships/hyperlink" Target="http://www.bcmath.ca/" TargetMode="External"/><Relationship Id="rId20" Type="http://schemas.openxmlformats.org/officeDocument/2006/relationships/image" Target="../media/image253.wmf"/><Relationship Id="rId41" Type="http://schemas.openxmlformats.org/officeDocument/2006/relationships/oleObject" Target="../embeddings/oleObject275.bin"/><Relationship Id="rId54" Type="http://schemas.openxmlformats.org/officeDocument/2006/relationships/image" Target="../media/image2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6.wmf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257.wmf"/><Relationship Id="rId36" Type="http://schemas.openxmlformats.org/officeDocument/2006/relationships/image" Target="../media/image261.wmf"/><Relationship Id="rId49" Type="http://schemas.openxmlformats.org/officeDocument/2006/relationships/oleObject" Target="../embeddings/oleObject279.bin"/><Relationship Id="rId57" Type="http://schemas.openxmlformats.org/officeDocument/2006/relationships/oleObject" Target="../embeddings/oleObject283.bin"/><Relationship Id="rId10" Type="http://schemas.openxmlformats.org/officeDocument/2006/relationships/image" Target="../media/image248.wmf"/><Relationship Id="rId31" Type="http://schemas.openxmlformats.org/officeDocument/2006/relationships/oleObject" Target="../embeddings/oleObject270.bin"/><Relationship Id="rId44" Type="http://schemas.openxmlformats.org/officeDocument/2006/relationships/image" Target="../media/image265.wmf"/><Relationship Id="rId52" Type="http://schemas.openxmlformats.org/officeDocument/2006/relationships/image" Target="../media/image26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9" Type="http://schemas.openxmlformats.org/officeDocument/2006/relationships/oleObject" Target="../embeddings/oleObject302.bin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88.wmf"/><Relationship Id="rId42" Type="http://schemas.openxmlformats.org/officeDocument/2006/relationships/image" Target="../media/image292.wmf"/><Relationship Id="rId47" Type="http://schemas.openxmlformats.org/officeDocument/2006/relationships/oleObject" Target="../embeddings/oleObject306.bin"/><Relationship Id="rId50" Type="http://schemas.openxmlformats.org/officeDocument/2006/relationships/image" Target="../media/image296.wmf"/><Relationship Id="rId55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8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79.wmf"/><Relationship Id="rId29" Type="http://schemas.openxmlformats.org/officeDocument/2006/relationships/oleObject" Target="../embeddings/oleObject297.bin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83.wmf"/><Relationship Id="rId32" Type="http://schemas.openxmlformats.org/officeDocument/2006/relationships/image" Target="../media/image287.wmf"/><Relationship Id="rId37" Type="http://schemas.openxmlformats.org/officeDocument/2006/relationships/oleObject" Target="../embeddings/oleObject301.bin"/><Relationship Id="rId40" Type="http://schemas.openxmlformats.org/officeDocument/2006/relationships/image" Target="../media/image291.wmf"/><Relationship Id="rId45" Type="http://schemas.openxmlformats.org/officeDocument/2006/relationships/oleObject" Target="../embeddings/oleObject305.bin"/><Relationship Id="rId53" Type="http://schemas.openxmlformats.org/officeDocument/2006/relationships/oleObject" Target="../embeddings/oleObject309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8.bin"/><Relationship Id="rId44" Type="http://schemas.openxmlformats.org/officeDocument/2006/relationships/image" Target="../media/image293.wmf"/><Relationship Id="rId52" Type="http://schemas.openxmlformats.org/officeDocument/2006/relationships/image" Target="../media/image297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286.wmf"/><Relationship Id="rId35" Type="http://schemas.openxmlformats.org/officeDocument/2006/relationships/oleObject" Target="../embeddings/oleObject300.bin"/><Relationship Id="rId43" Type="http://schemas.openxmlformats.org/officeDocument/2006/relationships/oleObject" Target="../embeddings/oleObject304.bin"/><Relationship Id="rId48" Type="http://schemas.openxmlformats.org/officeDocument/2006/relationships/image" Target="../media/image295.wmf"/><Relationship Id="rId8" Type="http://schemas.openxmlformats.org/officeDocument/2006/relationships/image" Target="../media/image275.wmf"/><Relationship Id="rId51" Type="http://schemas.openxmlformats.org/officeDocument/2006/relationships/oleObject" Target="../embeddings/oleObject308.bin"/><Relationship Id="rId3" Type="http://schemas.openxmlformats.org/officeDocument/2006/relationships/oleObject" Target="../embeddings/oleObject284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9.bin"/><Relationship Id="rId38" Type="http://schemas.openxmlformats.org/officeDocument/2006/relationships/image" Target="../media/image290.wmf"/><Relationship Id="rId46" Type="http://schemas.openxmlformats.org/officeDocument/2006/relationships/image" Target="../media/image294.wmf"/><Relationship Id="rId20" Type="http://schemas.openxmlformats.org/officeDocument/2006/relationships/image" Target="../media/image281.wmf"/><Relationship Id="rId41" Type="http://schemas.openxmlformats.org/officeDocument/2006/relationships/oleObject" Target="../embeddings/oleObject303.bin"/><Relationship Id="rId54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wmf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85.wmf"/><Relationship Id="rId36" Type="http://schemas.openxmlformats.org/officeDocument/2006/relationships/image" Target="../media/image289.wmf"/><Relationship Id="rId49" Type="http://schemas.openxmlformats.org/officeDocument/2006/relationships/oleObject" Target="../embeddings/oleObject307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9.wmf"/><Relationship Id="rId26" Type="http://schemas.openxmlformats.org/officeDocument/2006/relationships/image" Target="../media/image303.wmf"/><Relationship Id="rId39" Type="http://schemas.openxmlformats.org/officeDocument/2006/relationships/oleObject" Target="../embeddings/oleObject10.bin"/><Relationship Id="rId21" Type="http://schemas.openxmlformats.org/officeDocument/2006/relationships/oleObject" Target="../embeddings/oleObject314.bin"/><Relationship Id="rId34" Type="http://schemas.openxmlformats.org/officeDocument/2006/relationships/image" Target="../media/image307.wmf"/><Relationship Id="rId42" Type="http://schemas.openxmlformats.org/officeDocument/2006/relationships/image" Target="../media/image12.wmf"/><Relationship Id="rId47" Type="http://schemas.openxmlformats.org/officeDocument/2006/relationships/oleObject" Target="../embeddings/oleObject324.bin"/><Relationship Id="rId50" Type="http://schemas.openxmlformats.org/officeDocument/2006/relationships/image" Target="../media/image312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318.bin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02.wmf"/><Relationship Id="rId32" Type="http://schemas.openxmlformats.org/officeDocument/2006/relationships/image" Target="../media/image306.wmf"/><Relationship Id="rId37" Type="http://schemas.openxmlformats.org/officeDocument/2006/relationships/oleObject" Target="../embeddings/oleObject322.bin"/><Relationship Id="rId40" Type="http://schemas.openxmlformats.org/officeDocument/2006/relationships/image" Target="../media/image11.wmf"/><Relationship Id="rId45" Type="http://schemas.openxmlformats.org/officeDocument/2006/relationships/oleObject" Target="../embeddings/oleObject323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304.wmf"/><Relationship Id="rId36" Type="http://schemas.openxmlformats.org/officeDocument/2006/relationships/image" Target="../media/image308.wmf"/><Relationship Id="rId49" Type="http://schemas.openxmlformats.org/officeDocument/2006/relationships/oleObject" Target="../embeddings/oleObject325.bin"/><Relationship Id="rId10" Type="http://schemas.openxmlformats.org/officeDocument/2006/relationships/image" Target="../media/image29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319.bin"/><Relationship Id="rId44" Type="http://schemas.openxmlformats.org/officeDocument/2006/relationships/image" Target="../media/image1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5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305.wmf"/><Relationship Id="rId35" Type="http://schemas.openxmlformats.org/officeDocument/2006/relationships/oleObject" Target="../embeddings/oleObject321.bin"/><Relationship Id="rId43" Type="http://schemas.openxmlformats.org/officeDocument/2006/relationships/oleObject" Target="../embeddings/oleObject12.bin"/><Relationship Id="rId48" Type="http://schemas.openxmlformats.org/officeDocument/2006/relationships/image" Target="../media/image311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310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316.bin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309.wmf"/><Relationship Id="rId46" Type="http://schemas.openxmlformats.org/officeDocument/2006/relationships/image" Target="../media/image310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wmf"/><Relationship Id="rId8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2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32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0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2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3.wmf"/><Relationship Id="rId8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11CD4-508B-4F20-A1DF-8BC62B152CA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ath 8 Honours</a:t>
            </a:r>
            <a:br>
              <a:rPr lang="en-CA" dirty="0"/>
            </a:br>
            <a:r>
              <a:rPr lang="en-CA" dirty="0"/>
              <a:t>Lesson 2:</a:t>
            </a:r>
            <a:br>
              <a:rPr lang="en-CA" dirty="0"/>
            </a:br>
            <a:r>
              <a:rPr lang="en-CA" dirty="0"/>
              <a:t>Basic Operations with Squares, Cubes, Roots, and Tricks for Squaring Numbe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2B47C6-E0C6-4E37-9FDE-BFA24950023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9679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664" y="159113"/>
            <a:ext cx="7467600" cy="474747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38660"/>
              </p:ext>
            </p:extLst>
          </p:nvPr>
        </p:nvGraphicFramePr>
        <p:xfrm>
          <a:off x="1686793" y="691433"/>
          <a:ext cx="1054751" cy="51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93" y="691433"/>
                        <a:ext cx="1054751" cy="513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6049"/>
              </p:ext>
            </p:extLst>
          </p:nvPr>
        </p:nvGraphicFramePr>
        <p:xfrm>
          <a:off x="1672760" y="1520465"/>
          <a:ext cx="1161893" cy="5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760" y="1520465"/>
                        <a:ext cx="1161893" cy="51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68706"/>
              </p:ext>
            </p:extLst>
          </p:nvPr>
        </p:nvGraphicFramePr>
        <p:xfrm>
          <a:off x="1781120" y="2312627"/>
          <a:ext cx="999991" cy="5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20" y="2312627"/>
                        <a:ext cx="999991" cy="51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86421"/>
              </p:ext>
            </p:extLst>
          </p:nvPr>
        </p:nvGraphicFramePr>
        <p:xfrm>
          <a:off x="1738720" y="3097418"/>
          <a:ext cx="1378557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720" y="3097418"/>
                        <a:ext cx="1378557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41737"/>
              </p:ext>
            </p:extLst>
          </p:nvPr>
        </p:nvGraphicFramePr>
        <p:xfrm>
          <a:off x="3993113" y="651927"/>
          <a:ext cx="811896" cy="51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41200" progId="Equation.DSMT4">
                  <p:embed/>
                </p:oleObj>
              </mc:Choice>
              <mc:Fallback>
                <p:oleObj name="Equation" r:id="rId11" imgW="3808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13" y="651927"/>
                        <a:ext cx="811896" cy="513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2257"/>
              </p:ext>
            </p:extLst>
          </p:nvPr>
        </p:nvGraphicFramePr>
        <p:xfrm>
          <a:off x="3902629" y="1444092"/>
          <a:ext cx="1080941" cy="51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629" y="1444092"/>
                        <a:ext cx="1080941" cy="51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2645"/>
              </p:ext>
            </p:extLst>
          </p:nvPr>
        </p:nvGraphicFramePr>
        <p:xfrm>
          <a:off x="3904217" y="2155793"/>
          <a:ext cx="1188083" cy="51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217" y="2155793"/>
                        <a:ext cx="1188083" cy="513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03581"/>
              </p:ext>
            </p:extLst>
          </p:nvPr>
        </p:nvGraphicFramePr>
        <p:xfrm>
          <a:off x="3902629" y="2947957"/>
          <a:ext cx="1188083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41200" progId="Equation.DSMT4">
                  <p:embed/>
                </p:oleObj>
              </mc:Choice>
              <mc:Fallback>
                <p:oleObj name="Equation" r:id="rId17" imgW="55872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629" y="2947957"/>
                        <a:ext cx="1188083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84821"/>
              </p:ext>
            </p:extLst>
          </p:nvPr>
        </p:nvGraphicFramePr>
        <p:xfrm>
          <a:off x="6132943" y="620853"/>
          <a:ext cx="1133321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41200" progId="Equation.DSMT4">
                  <p:embed/>
                </p:oleObj>
              </mc:Choice>
              <mc:Fallback>
                <p:oleObj name="Equation" r:id="rId19" imgW="53316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943" y="620853"/>
                        <a:ext cx="1133321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98558"/>
              </p:ext>
            </p:extLst>
          </p:nvPr>
        </p:nvGraphicFramePr>
        <p:xfrm>
          <a:off x="6039739" y="1413015"/>
          <a:ext cx="1188083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241200" progId="Equation.DSMT4">
                  <p:embed/>
                </p:oleObj>
              </mc:Choice>
              <mc:Fallback>
                <p:oleObj name="Equation" r:id="rId21" imgW="55872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739" y="1413015"/>
                        <a:ext cx="1188083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59641"/>
              </p:ext>
            </p:extLst>
          </p:nvPr>
        </p:nvGraphicFramePr>
        <p:xfrm>
          <a:off x="6274687" y="2188841"/>
          <a:ext cx="1078560" cy="51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241200" progId="Equation.DSMT4">
                  <p:embed/>
                </p:oleObj>
              </mc:Choice>
              <mc:Fallback>
                <p:oleObj name="Equation" r:id="rId23" imgW="50796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687" y="2188841"/>
                        <a:ext cx="1078560" cy="513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49361"/>
              </p:ext>
            </p:extLst>
          </p:nvPr>
        </p:nvGraphicFramePr>
        <p:xfrm>
          <a:off x="6185322" y="2982579"/>
          <a:ext cx="1080941" cy="51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22" y="2982579"/>
                        <a:ext cx="1080941" cy="51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19364"/>
              </p:ext>
            </p:extLst>
          </p:nvPr>
        </p:nvGraphicFramePr>
        <p:xfrm>
          <a:off x="8194757" y="552623"/>
          <a:ext cx="1109512" cy="51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560" imgH="241200" progId="Equation.DSMT4">
                  <p:embed/>
                </p:oleObj>
              </mc:Choice>
              <mc:Fallback>
                <p:oleObj name="Equation" r:id="rId27" imgW="5205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757" y="552623"/>
                        <a:ext cx="1109512" cy="51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95976"/>
              </p:ext>
            </p:extLst>
          </p:nvPr>
        </p:nvGraphicFramePr>
        <p:xfrm>
          <a:off x="8140783" y="1344783"/>
          <a:ext cx="1242844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20" imgH="241200" progId="Equation.DSMT4">
                  <p:embed/>
                </p:oleObj>
              </mc:Choice>
              <mc:Fallback>
                <p:oleObj name="Equation" r:id="rId29" imgW="58392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83" y="1344783"/>
                        <a:ext cx="1242844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5497"/>
              </p:ext>
            </p:extLst>
          </p:nvPr>
        </p:nvGraphicFramePr>
        <p:xfrm>
          <a:off x="8231273" y="2071859"/>
          <a:ext cx="1107131" cy="5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560" imgH="241200" progId="Equation.DSMT4">
                  <p:embed/>
                </p:oleObj>
              </mc:Choice>
              <mc:Fallback>
                <p:oleObj name="Equation" r:id="rId31" imgW="52056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273" y="2071859"/>
                        <a:ext cx="1107131" cy="5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45876"/>
              </p:ext>
            </p:extLst>
          </p:nvPr>
        </p:nvGraphicFramePr>
        <p:xfrm>
          <a:off x="8260769" y="2894184"/>
          <a:ext cx="1160703" cy="56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760" imgH="266400" progId="Equation.DSMT4">
                  <p:embed/>
                </p:oleObj>
              </mc:Choice>
              <mc:Fallback>
                <p:oleObj name="Equation" r:id="rId33" imgW="54576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769" y="2894184"/>
                        <a:ext cx="1160703" cy="565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F67E3012-62E9-4F89-B56D-E2D7A1782F4A}"/>
              </a:ext>
            </a:extLst>
          </p:cNvPr>
          <p:cNvSpPr txBox="1">
            <a:spLocks/>
          </p:cNvSpPr>
          <p:nvPr/>
        </p:nvSpPr>
        <p:spPr>
          <a:xfrm>
            <a:off x="276225" y="3671338"/>
            <a:ext cx="10232448" cy="552529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Ex: Given the area of the square, find the length of the sid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D3B2096-BD81-44C3-8706-869D4A885F60}"/>
              </a:ext>
            </a:extLst>
          </p:cNvPr>
          <p:cNvSpPr/>
          <p:nvPr/>
        </p:nvSpPr>
        <p:spPr>
          <a:xfrm>
            <a:off x="1877499" y="4576784"/>
            <a:ext cx="1800000" cy="1800000"/>
          </a:xfrm>
          <a:prstGeom prst="rect">
            <a:avLst/>
          </a:prstGeom>
          <a:solidFill>
            <a:schemeClr val="accent1">
              <a:alpha val="2100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4C5288F-1330-4694-A14D-85CF37EF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10938"/>
              </p:ext>
            </p:extLst>
          </p:nvPr>
        </p:nvGraphicFramePr>
        <p:xfrm>
          <a:off x="2089151" y="5392743"/>
          <a:ext cx="1379539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520" imgH="203040" progId="Equation.DSMT4">
                  <p:embed/>
                </p:oleObj>
              </mc:Choice>
              <mc:Fallback>
                <p:oleObj name="Equation" r:id="rId35" imgW="8125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4C5288F-1330-4694-A14D-85CF37EFD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1" y="5392743"/>
                        <a:ext cx="1379539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35B68EF2-0699-4EF1-B00B-BE1CFB165680}"/>
              </a:ext>
            </a:extLst>
          </p:cNvPr>
          <p:cNvSpPr/>
          <p:nvPr/>
        </p:nvSpPr>
        <p:spPr>
          <a:xfrm>
            <a:off x="5773639" y="4587587"/>
            <a:ext cx="1800000" cy="1800000"/>
          </a:xfrm>
          <a:prstGeom prst="rect">
            <a:avLst/>
          </a:prstGeom>
          <a:solidFill>
            <a:schemeClr val="accent1">
              <a:alpha val="2100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D314901-1F76-4039-AFBC-FE0E20636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38091"/>
              </p:ext>
            </p:extLst>
          </p:nvPr>
        </p:nvGraphicFramePr>
        <p:xfrm>
          <a:off x="5994031" y="5242087"/>
          <a:ext cx="1359216" cy="66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99920" imgH="393480" progId="Equation.DSMT4">
                  <p:embed/>
                </p:oleObj>
              </mc:Choice>
              <mc:Fallback>
                <p:oleObj name="Equation" r:id="rId37" imgW="79992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D314901-1F76-4039-AFBC-FE0E20636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031" y="5242087"/>
                        <a:ext cx="1359216" cy="668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CA3AC1A-1ED1-996E-B540-1736E96398E7}"/>
                  </a:ext>
                </a:extLst>
              </p14:cNvPr>
              <p14:cNvContentPartPr/>
              <p14:nvPr/>
            </p14:nvContentPartPr>
            <p14:xfrm>
              <a:off x="-1154847" y="363775"/>
              <a:ext cx="44640" cy="252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CA3AC1A-1ED1-996E-B540-1736E96398E7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-1163487" y="354775"/>
                <a:ext cx="622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40CDCB3-B5EF-3FF8-38BE-E6FDA355B781}"/>
                  </a:ext>
                </a:extLst>
              </p14:cNvPr>
              <p14:cNvContentPartPr/>
              <p14:nvPr/>
            </p14:nvContentPartPr>
            <p14:xfrm>
              <a:off x="13061073" y="3523135"/>
              <a:ext cx="21960" cy="1476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40CDCB3-B5EF-3FF8-38BE-E6FDA355B781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3052073" y="3514135"/>
                <a:ext cx="3960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3077A276-477E-37BB-487B-97C5837EAFB8}"/>
                  </a:ext>
                </a:extLst>
              </p14:cNvPr>
              <p14:cNvContentPartPr/>
              <p14:nvPr/>
            </p14:nvContentPartPr>
            <p14:xfrm>
              <a:off x="12940113" y="3785935"/>
              <a:ext cx="202680" cy="2628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3077A276-477E-37BB-487B-97C5837EAFB8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931473" y="3777295"/>
                <a:ext cx="22032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E5A295C-27E6-4D27-590C-BB314D906556}"/>
                  </a:ext>
                </a:extLst>
              </p14:cNvPr>
              <p14:cNvContentPartPr/>
              <p14:nvPr/>
            </p14:nvContentPartPr>
            <p14:xfrm>
              <a:off x="13058913" y="3667495"/>
              <a:ext cx="16920" cy="363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E5A295C-27E6-4D27-590C-BB314D906556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3049913" y="3658495"/>
                <a:ext cx="345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9EAA3757-2BCE-3326-6269-10183067B6D5}"/>
                  </a:ext>
                </a:extLst>
              </p14:cNvPr>
              <p14:cNvContentPartPr/>
              <p14:nvPr/>
            </p14:nvContentPartPr>
            <p14:xfrm>
              <a:off x="-1222887" y="1821775"/>
              <a:ext cx="235440" cy="30168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9EAA3757-2BCE-3326-6269-10183067B6D5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-1231887" y="1812775"/>
                <a:ext cx="253080" cy="31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23316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76045" y="658583"/>
            <a:ext cx="2520000" cy="252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01118"/>
              </p:ext>
            </p:extLst>
          </p:nvPr>
        </p:nvGraphicFramePr>
        <p:xfrm>
          <a:off x="1121910" y="1510015"/>
          <a:ext cx="1789999" cy="88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910" y="1510015"/>
                        <a:ext cx="1789999" cy="880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6581005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54061" y="584477"/>
            <a:ext cx="5341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dirty="0">
                <a:solidFill>
                  <a:srgbClr val="FF0000"/>
                </a:solidFill>
              </a:rPr>
              <a:t>The side length is equal to the square root of the area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71804"/>
              </p:ext>
            </p:extLst>
          </p:nvPr>
        </p:nvGraphicFramePr>
        <p:xfrm>
          <a:off x="4061717" y="1811779"/>
          <a:ext cx="1906967" cy="81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717" y="1811779"/>
                        <a:ext cx="1906967" cy="81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27050"/>
              </p:ext>
            </p:extLst>
          </p:nvPr>
        </p:nvGraphicFramePr>
        <p:xfrm>
          <a:off x="4592342" y="2787655"/>
          <a:ext cx="1423987" cy="119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444240" progId="Equation.DSMT4">
                  <p:embed/>
                </p:oleObj>
              </mc:Choice>
              <mc:Fallback>
                <p:oleObj name="Equation" r:id="rId7" imgW="53316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342" y="2787655"/>
                        <a:ext cx="1423987" cy="1196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9280"/>
              </p:ext>
            </p:extLst>
          </p:nvPr>
        </p:nvGraphicFramePr>
        <p:xfrm>
          <a:off x="4658934" y="4131812"/>
          <a:ext cx="8001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934" y="4131812"/>
                        <a:ext cx="8001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51066"/>
              </p:ext>
            </p:extLst>
          </p:nvPr>
        </p:nvGraphicFramePr>
        <p:xfrm>
          <a:off x="5534885" y="4383089"/>
          <a:ext cx="1423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85" y="4383089"/>
                        <a:ext cx="14239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2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88EF8-58EE-6EA3-7FFB-B420A5D867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8127" y="485779"/>
            <a:ext cx="11991975" cy="1400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dicate if each of the statement is either TRUE or FALSE: 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 If the square root an integer is real, then it must be positive: TRUE or FALSE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50F8840-65F3-A5B0-0EA7-F99686F50BC6}"/>
              </a:ext>
            </a:extLst>
          </p:cNvPr>
          <p:cNvSpPr txBox="1">
            <a:spLocks/>
          </p:cNvSpPr>
          <p:nvPr/>
        </p:nvSpPr>
        <p:spPr>
          <a:xfrm>
            <a:off x="209550" y="2924178"/>
            <a:ext cx="7715251" cy="5429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) Square root of 9 can be 3 or -3:  TRUE or FALS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2F502FC-A4EA-1AA1-2990-8B1B7BBC9529}"/>
              </a:ext>
            </a:extLst>
          </p:cNvPr>
          <p:cNvSpPr txBox="1">
            <a:spLocks/>
          </p:cNvSpPr>
          <p:nvPr/>
        </p:nvSpPr>
        <p:spPr>
          <a:xfrm>
            <a:off x="247651" y="4638678"/>
            <a:ext cx="11563351" cy="542925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i) You can square root numbers that are NOT perfect squares:  TRUE or FAL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FFF412-C8C7-A068-271E-228D07B7292A}"/>
              </a:ext>
            </a:extLst>
          </p:cNvPr>
          <p:cNvSpPr txBox="1"/>
          <p:nvPr/>
        </p:nvSpPr>
        <p:spPr>
          <a:xfrm>
            <a:off x="247650" y="1838328"/>
            <a:ext cx="10668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This is true in general, but with one exception.  The square root of zero is zero, but zero is NOT positive.  So therefore the statement is FAL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452CB4-4C5F-04AD-5F19-2C1B15444527}"/>
              </a:ext>
            </a:extLst>
          </p:cNvPr>
          <p:cNvSpPr txBox="1"/>
          <p:nvPr/>
        </p:nvSpPr>
        <p:spPr>
          <a:xfrm>
            <a:off x="219075" y="3467103"/>
            <a:ext cx="10668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FALSE, square root of 9 can ONLY be positive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46159F-664D-3D0F-B9AE-B9F0F601E0DE}"/>
              </a:ext>
            </a:extLst>
          </p:cNvPr>
          <p:cNvSpPr txBox="1"/>
          <p:nvPr/>
        </p:nvSpPr>
        <p:spPr>
          <a:xfrm>
            <a:off x="190501" y="5067304"/>
            <a:ext cx="10668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TRUE.  If you square root a positive number that is not a perfect square, it can be rational or irrational.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E024E8-2A92-B836-3DA4-C56F13A5909E}"/>
              </a:ext>
            </a:extLst>
          </p:cNvPr>
          <p:cNvSpPr txBox="1"/>
          <p:nvPr/>
        </p:nvSpPr>
        <p:spPr>
          <a:xfrm>
            <a:off x="180975" y="5953128"/>
            <a:ext cx="10668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If you square root a negative number, it becomes “imaginary”</a:t>
            </a:r>
          </a:p>
        </p:txBody>
      </p:sp>
    </p:spTree>
    <p:extLst>
      <p:ext uri="{BB962C8B-B14F-4D97-AF65-F5344CB8AC3E}">
        <p14:creationId xmlns:p14="http://schemas.microsoft.com/office/powerpoint/2010/main" val="32323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A8813-540A-B4D0-2B4A-F930A0A91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43" y="274641"/>
            <a:ext cx="10219559" cy="671293"/>
          </a:xfrm>
        </p:spPr>
        <p:txBody>
          <a:bodyPr>
            <a:normAutofit/>
          </a:bodyPr>
          <a:lstStyle/>
          <a:p>
            <a:r>
              <a:rPr lang="en-US" dirty="0"/>
              <a:t>Estimating a Square Root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29AA83-9063-6096-CD3C-43AB1875486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5462" y="992127"/>
            <a:ext cx="11443139" cy="1404235"/>
          </a:xfrm>
        </p:spPr>
        <p:txBody>
          <a:bodyPr/>
          <a:lstStyle/>
          <a:p>
            <a:r>
              <a:rPr lang="en-US" dirty="0"/>
              <a:t>If we square root an integer that is NOT a perfect square, estimate the value of the root by using perfect squares closest to it</a:t>
            </a:r>
          </a:p>
          <a:p>
            <a:r>
              <a:rPr lang="en-US" dirty="0"/>
              <a:t>Do this by drawing a number line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1F1106F-8992-9BB4-33DD-86E81DA4690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088" y="2453067"/>
                <a:ext cx="11443139" cy="6054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e: Estimate the value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10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1F1106F-8992-9BB4-33DD-86E81DA46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8" y="2453067"/>
                <a:ext cx="11443139" cy="605444"/>
              </a:xfrm>
              <a:prstGeom prst="rect">
                <a:avLst/>
              </a:prstGeom>
              <a:blipFill>
                <a:blip r:embed="rId2"/>
                <a:stretch>
                  <a:fillRect l="-266" t="-20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4014612-E112-0A3D-C915-BB63425E9E83}"/>
              </a:ext>
            </a:extLst>
          </p:cNvPr>
          <p:cNvCxnSpPr/>
          <p:nvPr/>
        </p:nvCxnSpPr>
        <p:spPr>
          <a:xfrm>
            <a:off x="437057" y="3773215"/>
            <a:ext cx="7512269" cy="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DF6EA49-AF60-72DE-D35F-225FD66EF9AF}"/>
              </a:ext>
            </a:extLst>
          </p:cNvPr>
          <p:cNvSpPr txBox="1"/>
          <p:nvPr/>
        </p:nvSpPr>
        <p:spPr>
          <a:xfrm>
            <a:off x="7387595" y="1724721"/>
            <a:ext cx="41643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tart by </a:t>
            </a:r>
            <a:r>
              <a:rPr lang="en-US" sz="2400" dirty="0" err="1">
                <a:solidFill>
                  <a:srgbClr val="FF0000"/>
                </a:solidFill>
              </a:rPr>
              <a:t>drawng</a:t>
            </a:r>
            <a:r>
              <a:rPr lang="en-US" sz="2400" dirty="0">
                <a:solidFill>
                  <a:srgbClr val="FF0000"/>
                </a:solidFill>
              </a:rPr>
              <a:t> a number line and the two perfect squares “greater” &amp; “less” than the value give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11EBA7-92C5-5D86-2D02-AF519E78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83267"/>
              </p:ext>
            </p:extLst>
          </p:nvPr>
        </p:nvGraphicFramePr>
        <p:xfrm>
          <a:off x="5850892" y="3899647"/>
          <a:ext cx="1291591" cy="7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11EBA7-92C5-5D86-2D02-AF519E78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0892" y="3899647"/>
                        <a:ext cx="1291591" cy="75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B6C3835-F73B-B66F-73FA-AFE7451A1C5C}"/>
              </a:ext>
            </a:extLst>
          </p:cNvPr>
          <p:cNvCxnSpPr/>
          <p:nvPr/>
        </p:nvCxnSpPr>
        <p:spPr>
          <a:xfrm>
            <a:off x="6614160" y="3616960"/>
            <a:ext cx="0" cy="32512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6874C7-A11A-E1C8-3444-62F7FD263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9405"/>
              </p:ext>
            </p:extLst>
          </p:nvPr>
        </p:nvGraphicFramePr>
        <p:xfrm>
          <a:off x="699771" y="3800475"/>
          <a:ext cx="1290639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76874C7-A11A-E1C8-3444-62F7FD263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771" y="3800475"/>
                        <a:ext cx="1290639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FB2D3AF-9624-DB57-463C-A20C2A29028A}"/>
              </a:ext>
            </a:extLst>
          </p:cNvPr>
          <p:cNvCxnSpPr/>
          <p:nvPr/>
        </p:nvCxnSpPr>
        <p:spPr>
          <a:xfrm>
            <a:off x="-30699" y="3549571"/>
            <a:ext cx="0" cy="32512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52B7BE-EEF8-FF27-7784-6354F24506A2}"/>
              </a:ext>
            </a:extLst>
          </p:cNvPr>
          <p:cNvSpPr txBox="1"/>
          <p:nvPr/>
        </p:nvSpPr>
        <p:spPr>
          <a:xfrm>
            <a:off x="7494275" y="3342776"/>
            <a:ext cx="4164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Get the value of each SQ r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0C958D-0359-7CA5-6D17-A3E61B41E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98003"/>
              </p:ext>
            </p:extLst>
          </p:nvPr>
        </p:nvGraphicFramePr>
        <p:xfrm>
          <a:off x="6292851" y="2832103"/>
          <a:ext cx="577851" cy="5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0C958D-0359-7CA5-6D17-A3E61B41E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2851" y="2832103"/>
                        <a:ext cx="577851" cy="57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B4855C0-7266-720E-9920-DA0E631A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1062"/>
              </p:ext>
            </p:extLst>
          </p:nvPr>
        </p:nvGraphicFramePr>
        <p:xfrm>
          <a:off x="1182689" y="2968625"/>
          <a:ext cx="622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B4855C0-7266-720E-9920-DA0E631A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2689" y="2968625"/>
                        <a:ext cx="62230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F938F35-F20D-EFCB-BD03-E01580C0A3EF}"/>
              </a:ext>
            </a:extLst>
          </p:cNvPr>
          <p:cNvSpPr txBox="1"/>
          <p:nvPr/>
        </p:nvSpPr>
        <p:spPr>
          <a:xfrm>
            <a:off x="7494275" y="3899648"/>
            <a:ext cx="41643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110 is in the middle between 100 and 12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5C68A8-4C9A-B911-B911-05FA45C1B186}"/>
                  </a:ext>
                </a:extLst>
              </p:cNvPr>
              <p:cNvSpPr txBox="1"/>
              <p:nvPr/>
            </p:nvSpPr>
            <p:spPr>
              <a:xfrm>
                <a:off x="7494274" y="4825847"/>
                <a:ext cx="4164329" cy="1235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A good estimate fo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10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would be in the middle around 10.5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5C68A8-4C9A-B911-B911-05FA45C1B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274" y="4825847"/>
                <a:ext cx="4164329" cy="1235146"/>
              </a:xfrm>
              <a:prstGeom prst="rect">
                <a:avLst/>
              </a:prstGeom>
              <a:blipFill>
                <a:blip r:embed="rId11"/>
                <a:stretch>
                  <a:fillRect t="-3960" r="-4094"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365BA1E-4FF8-671A-24CA-B884F3690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97364"/>
              </p:ext>
            </p:extLst>
          </p:nvPr>
        </p:nvGraphicFramePr>
        <p:xfrm>
          <a:off x="346843" y="4730641"/>
          <a:ext cx="27146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365BA1E-4FF8-671A-24CA-B884F3690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843" y="4730641"/>
                        <a:ext cx="271462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83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5BAFF2-5FDD-69B0-619F-87B865301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9"/>
            <a:ext cx="9956800" cy="568643"/>
          </a:xfrm>
        </p:spPr>
        <p:txBody>
          <a:bodyPr/>
          <a:lstStyle/>
          <a:p>
            <a:r>
              <a:rPr lang="en-US" dirty="0"/>
              <a:t>Estimating Large Square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2E029F-8D25-DF71-0563-F44AFADE520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5120" y="924560"/>
            <a:ext cx="11287760" cy="965200"/>
          </a:xfrm>
        </p:spPr>
        <p:txBody>
          <a:bodyPr/>
          <a:lstStyle/>
          <a:p>
            <a:r>
              <a:rPr lang="en-US" dirty="0"/>
              <a:t>Suppose you want to estimate a square root with 5, 6, or more digits, place the digits into “pairs” starting from the decimal on the righ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82CF52-0073-2AE5-994A-EE273682D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81024"/>
              </p:ext>
            </p:extLst>
          </p:nvPr>
        </p:nvGraphicFramePr>
        <p:xfrm>
          <a:off x="742950" y="3932558"/>
          <a:ext cx="5353051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28600" progId="Equation.DSMT4">
                  <p:embed/>
                </p:oleObj>
              </mc:Choice>
              <mc:Fallback>
                <p:oleObj name="Equation" r:id="rId2" imgW="10666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82CF52-0073-2AE5-994A-EE273682D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950" y="3932558"/>
                        <a:ext cx="5353051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CDBF96D9-D72D-99D8-BD6E-D92F66D5A67F}"/>
              </a:ext>
            </a:extLst>
          </p:cNvPr>
          <p:cNvSpPr/>
          <p:nvPr/>
        </p:nvSpPr>
        <p:spPr>
          <a:xfrm rot="5400000">
            <a:off x="5388613" y="4569460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EC6193-5383-6041-4B3D-D1E66BF30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3028"/>
              </p:ext>
            </p:extLst>
          </p:nvPr>
        </p:nvGraphicFramePr>
        <p:xfrm>
          <a:off x="5262563" y="4930143"/>
          <a:ext cx="636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EC6193-5383-6041-4B3D-D1E66BF30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2563" y="4930143"/>
                        <a:ext cx="6365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D86EF2B-EEF1-5A42-D690-63962C919052}"/>
              </a:ext>
            </a:extLst>
          </p:cNvPr>
          <p:cNvSpPr txBox="1">
            <a:spLocks/>
          </p:cNvSpPr>
          <p:nvPr/>
        </p:nvSpPr>
        <p:spPr>
          <a:xfrm>
            <a:off x="325120" y="1910080"/>
            <a:ext cx="11287760" cy="965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urn each pair into “zeroes” until you have only 2 or 3 digits remaining on the left!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87198C4-12CC-6655-9135-02EB5FA80FA7}"/>
              </a:ext>
            </a:extLst>
          </p:cNvPr>
          <p:cNvSpPr/>
          <p:nvPr/>
        </p:nvSpPr>
        <p:spPr>
          <a:xfrm rot="5400000">
            <a:off x="4612345" y="4569459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086ACD-41BC-A1BD-968A-9546AE5DE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3961"/>
              </p:ext>
            </p:extLst>
          </p:nvPr>
        </p:nvGraphicFramePr>
        <p:xfrm>
          <a:off x="4486295" y="4930142"/>
          <a:ext cx="636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086ACD-41BC-A1BD-968A-9546AE5DE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6295" y="4930142"/>
                        <a:ext cx="6365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3CE483DB-D0F2-08BE-457B-B8B8D13A40E5}"/>
              </a:ext>
            </a:extLst>
          </p:cNvPr>
          <p:cNvSpPr/>
          <p:nvPr/>
        </p:nvSpPr>
        <p:spPr>
          <a:xfrm rot="5400000">
            <a:off x="3846237" y="4579619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CF80E81-6E4B-380B-0549-B554FE86C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21633"/>
              </p:ext>
            </p:extLst>
          </p:nvPr>
        </p:nvGraphicFramePr>
        <p:xfrm>
          <a:off x="3720187" y="4940301"/>
          <a:ext cx="636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CF80E81-6E4B-380B-0549-B554FE86C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187" y="4940301"/>
                        <a:ext cx="6365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DB1D47E5-5789-0706-E1DA-5B4FA62E673E}"/>
              </a:ext>
            </a:extLst>
          </p:cNvPr>
          <p:cNvSpPr/>
          <p:nvPr/>
        </p:nvSpPr>
        <p:spPr>
          <a:xfrm rot="5400000">
            <a:off x="3090289" y="4569457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73A1D5E-6CEE-9047-936A-F4D70A771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55786"/>
              </p:ext>
            </p:extLst>
          </p:nvPr>
        </p:nvGraphicFramePr>
        <p:xfrm>
          <a:off x="2964239" y="4930139"/>
          <a:ext cx="636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73A1D5E-6CEE-9047-936A-F4D70A771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4239" y="4930139"/>
                        <a:ext cx="6365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6242C251-C0BD-6FBC-EA7B-C2C664B76518}"/>
              </a:ext>
            </a:extLst>
          </p:cNvPr>
          <p:cNvSpPr/>
          <p:nvPr/>
        </p:nvSpPr>
        <p:spPr>
          <a:xfrm rot="5400000">
            <a:off x="2334341" y="4559296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11A306-69FD-72E0-FD5E-8754EB619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71633"/>
              </p:ext>
            </p:extLst>
          </p:nvPr>
        </p:nvGraphicFramePr>
        <p:xfrm>
          <a:off x="2208291" y="4919979"/>
          <a:ext cx="636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11A306-69FD-72E0-FD5E-8754EB619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8291" y="4919979"/>
                        <a:ext cx="6365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D9C078FF-1498-6513-80DE-CF1C0CF98CE9}"/>
              </a:ext>
            </a:extLst>
          </p:cNvPr>
          <p:cNvSpPr txBox="1">
            <a:spLocks/>
          </p:cNvSpPr>
          <p:nvPr/>
        </p:nvSpPr>
        <p:spPr>
          <a:xfrm>
            <a:off x="304800" y="2783840"/>
            <a:ext cx="11287760" cy="965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the last “pair” estimate it by using perfect squares that are close to it</a:t>
            </a: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3E31910F-3FA1-8EBE-B4AD-E74DD4DA9979}"/>
              </a:ext>
            </a:extLst>
          </p:cNvPr>
          <p:cNvSpPr/>
          <p:nvPr/>
        </p:nvSpPr>
        <p:spPr>
          <a:xfrm rot="5400000">
            <a:off x="1573313" y="4579619"/>
            <a:ext cx="299719" cy="721360"/>
          </a:xfrm>
          <a:prstGeom prst="rightBrace">
            <a:avLst>
              <a:gd name="adj1" fmla="val 32333"/>
              <a:gd name="adj2" fmla="val 50000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B976F69-82A1-4BA3-84C6-5503DAC1C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75821"/>
              </p:ext>
            </p:extLst>
          </p:nvPr>
        </p:nvGraphicFramePr>
        <p:xfrm>
          <a:off x="1469391" y="4920301"/>
          <a:ext cx="5730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B976F69-82A1-4BA3-84C6-5503DAC1C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9391" y="4920301"/>
                        <a:ext cx="5730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C8C453-7D2D-FAC7-EA4E-0DE180DFE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58953"/>
              </p:ext>
            </p:extLst>
          </p:nvPr>
        </p:nvGraphicFramePr>
        <p:xfrm>
          <a:off x="5969003" y="4072574"/>
          <a:ext cx="3375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5C8C453-7D2D-FAC7-EA4E-0DE180DFE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9003" y="4072574"/>
                        <a:ext cx="3375025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C1D54B4A-9189-E582-8E32-95533918FDB0}"/>
              </a:ext>
            </a:extLst>
          </p:cNvPr>
          <p:cNvSpPr txBox="1">
            <a:spLocks/>
          </p:cNvSpPr>
          <p:nvPr/>
        </p:nvSpPr>
        <p:spPr>
          <a:xfrm>
            <a:off x="248480" y="3403380"/>
            <a:ext cx="11287760" cy="965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ince 63 is less than 64, a better estimate would be something “smaller”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89510BA-AC18-B390-53EA-43A0E1BDC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58778"/>
              </p:ext>
            </p:extLst>
          </p:nvPr>
        </p:nvGraphicFramePr>
        <p:xfrm>
          <a:off x="5978942" y="4920307"/>
          <a:ext cx="3375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89510BA-AC18-B390-53EA-43A0E1BDC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78942" y="4920307"/>
                        <a:ext cx="3375025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12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10" grpId="0" animBg="1"/>
      <p:bldP spid="12" grpId="0" animBg="1"/>
      <p:bldP spid="14" grpId="0" animBg="1"/>
      <p:bldP spid="16" grpId="0"/>
      <p:bldP spid="17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84CE2-0B73-FF23-FE8A-FACEDD6891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542" y="274641"/>
            <a:ext cx="11380303" cy="679519"/>
          </a:xfrm>
        </p:spPr>
        <p:txBody>
          <a:bodyPr/>
          <a:lstStyle/>
          <a:p>
            <a:r>
              <a:rPr lang="en-US" dirty="0"/>
              <a:t>Practice: Estimate each of the following SQ Roo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C74B6E-A529-26A3-97CD-B91D592B5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66218"/>
              </p:ext>
            </p:extLst>
          </p:nvPr>
        </p:nvGraphicFramePr>
        <p:xfrm>
          <a:off x="238542" y="1081504"/>
          <a:ext cx="1915569" cy="86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41200" progId="Equation.DSMT4">
                  <p:embed/>
                </p:oleObj>
              </mc:Choice>
              <mc:Fallback>
                <p:oleObj name="Equation" r:id="rId2" imgW="533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C74B6E-A529-26A3-97CD-B91D592B5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542" y="1081504"/>
                        <a:ext cx="1915569" cy="866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21ACA1-752B-DD25-216F-3AE02304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7696"/>
              </p:ext>
            </p:extLst>
          </p:nvPr>
        </p:nvGraphicFramePr>
        <p:xfrm>
          <a:off x="4330701" y="1081092"/>
          <a:ext cx="2008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21ACA1-752B-DD25-216F-3AE02304C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0701" y="1081092"/>
                        <a:ext cx="200818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801E87-67B4-FFE8-10FB-E62D534F4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02852"/>
              </p:ext>
            </p:extLst>
          </p:nvPr>
        </p:nvGraphicFramePr>
        <p:xfrm>
          <a:off x="8337551" y="1100141"/>
          <a:ext cx="22367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801E87-67B4-FFE8-10FB-E62D534F4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7551" y="1100141"/>
                        <a:ext cx="223678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2C3ABD-C364-D494-057D-BEA8C7E7E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87319"/>
              </p:ext>
            </p:extLst>
          </p:nvPr>
        </p:nvGraphicFramePr>
        <p:xfrm>
          <a:off x="125412" y="3757616"/>
          <a:ext cx="43322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41200" progId="Equation.DSMT4">
                  <p:embed/>
                </p:oleObj>
              </mc:Choice>
              <mc:Fallback>
                <p:oleObj name="Equation" r:id="rId8" imgW="12063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C3ABD-C364-D494-057D-BEA8C7E7E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" y="3757616"/>
                        <a:ext cx="433228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15561C-6C6E-E99E-E6C7-0BA63F0A6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54769"/>
              </p:ext>
            </p:extLst>
          </p:nvPr>
        </p:nvGraphicFramePr>
        <p:xfrm>
          <a:off x="6211891" y="3757616"/>
          <a:ext cx="41989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41200" progId="Equation.DSMT4">
                  <p:embed/>
                </p:oleObj>
              </mc:Choice>
              <mc:Fallback>
                <p:oleObj name="Equation" r:id="rId10" imgW="11682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15561C-6C6E-E99E-E6C7-0BA63F0A6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1891" y="3757616"/>
                        <a:ext cx="41989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6088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E974E8-49C8-3AA0-17E8-B95EA1F23DF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0526" y="257175"/>
            <a:ext cx="11096625" cy="609600"/>
          </a:xfrm>
        </p:spPr>
        <p:txBody>
          <a:bodyPr/>
          <a:lstStyle/>
          <a:p>
            <a:r>
              <a:rPr lang="en-US" dirty="0"/>
              <a:t>Indicate TRUE or FALSE for each statement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5909E47-5369-81BC-ED83-312FD4C1E0E7}"/>
              </a:ext>
            </a:extLst>
          </p:cNvPr>
          <p:cNvSpPr txBox="1">
            <a:spLocks/>
          </p:cNvSpPr>
          <p:nvPr/>
        </p:nvSpPr>
        <p:spPr>
          <a:xfrm>
            <a:off x="161926" y="904875"/>
            <a:ext cx="11096625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Any integer with an exponent of two is a perfect square: TRUE or FALS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AFF7A65-495E-3A16-D557-0E28C9DCA288}"/>
              </a:ext>
            </a:extLst>
          </p:cNvPr>
          <p:cNvSpPr txBox="1">
            <a:spLocks/>
          </p:cNvSpPr>
          <p:nvPr/>
        </p:nvSpPr>
        <p:spPr>
          <a:xfrm>
            <a:off x="161926" y="2238377"/>
            <a:ext cx="11096625" cy="1285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) Any integer with an exponent of ‘negative two” is a square root: </a:t>
            </a:r>
            <a:br>
              <a:rPr lang="en-US" dirty="0"/>
            </a:br>
            <a:r>
              <a:rPr lang="en-US" dirty="0"/>
              <a:t>                                                                                                  TRUE or FALS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5EF2BEC-BBB4-B825-614C-99B551858D65}"/>
              </a:ext>
            </a:extLst>
          </p:cNvPr>
          <p:cNvSpPr txBox="1">
            <a:spLocks/>
          </p:cNvSpPr>
          <p:nvPr/>
        </p:nvSpPr>
        <p:spPr>
          <a:xfrm>
            <a:off x="161926" y="3676651"/>
            <a:ext cx="11096625" cy="1285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i) Any integer with an exponent of ‘one-half” is a square root: </a:t>
            </a:r>
            <a:br>
              <a:rPr lang="en-US" dirty="0"/>
            </a:br>
            <a:r>
              <a:rPr lang="en-US" dirty="0"/>
              <a:t>                                                                                                  TRUE or FALS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8EA50DF-A83D-F509-9701-F402C626A8E5}"/>
              </a:ext>
            </a:extLst>
          </p:cNvPr>
          <p:cNvSpPr txBox="1">
            <a:spLocks/>
          </p:cNvSpPr>
          <p:nvPr/>
        </p:nvSpPr>
        <p:spPr>
          <a:xfrm>
            <a:off x="152402" y="5267326"/>
            <a:ext cx="11096625" cy="1285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v) If you “Square” any integer and then “square root” afterwards, you always get back the same integer                                                       TRUE or FALSE</a:t>
            </a:r>
          </a:p>
        </p:txBody>
      </p:sp>
    </p:spTree>
    <p:extLst>
      <p:ext uri="{BB962C8B-B14F-4D97-AF65-F5344CB8AC3E}">
        <p14:creationId xmlns:p14="http://schemas.microsoft.com/office/powerpoint/2010/main" val="23086751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0768" y="122985"/>
            <a:ext cx="7467600" cy="634083"/>
          </a:xfrm>
        </p:spPr>
        <p:txBody>
          <a:bodyPr/>
          <a:lstStyle/>
          <a:p>
            <a:r>
              <a:rPr lang="en-CA" dirty="0"/>
              <a:t>Zero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9551" y="875953"/>
            <a:ext cx="11001375" cy="936104"/>
          </a:xfrm>
        </p:spPr>
        <p:txBody>
          <a:bodyPr>
            <a:normAutofit/>
          </a:bodyPr>
          <a:lstStyle/>
          <a:p>
            <a:r>
              <a:rPr lang="en-CA" sz="2300" dirty="0"/>
              <a:t>When a number has an exponent of zero, the value will be equal to o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24758"/>
              </p:ext>
            </p:extLst>
          </p:nvPr>
        </p:nvGraphicFramePr>
        <p:xfrm>
          <a:off x="1847531" y="1812061"/>
          <a:ext cx="743871" cy="5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31" y="1812061"/>
                        <a:ext cx="743871" cy="51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53291"/>
              </p:ext>
            </p:extLst>
          </p:nvPr>
        </p:nvGraphicFramePr>
        <p:xfrm>
          <a:off x="2652419" y="1884069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19" y="1884069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3783"/>
              </p:ext>
            </p:extLst>
          </p:nvPr>
        </p:nvGraphicFramePr>
        <p:xfrm>
          <a:off x="3478962" y="1827217"/>
          <a:ext cx="938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962" y="1827217"/>
                        <a:ext cx="9382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42083"/>
              </p:ext>
            </p:extLst>
          </p:nvPr>
        </p:nvGraphicFramePr>
        <p:xfrm>
          <a:off x="4380611" y="1884069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611" y="1884069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35611"/>
              </p:ext>
            </p:extLst>
          </p:nvPr>
        </p:nvGraphicFramePr>
        <p:xfrm>
          <a:off x="5111357" y="1805510"/>
          <a:ext cx="2136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357" y="1805510"/>
                        <a:ext cx="21367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0728"/>
              </p:ext>
            </p:extLst>
          </p:nvPr>
        </p:nvGraphicFramePr>
        <p:xfrm>
          <a:off x="7237141" y="190999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141" y="190999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3037"/>
              </p:ext>
            </p:extLst>
          </p:nvPr>
        </p:nvGraphicFramePr>
        <p:xfrm>
          <a:off x="7890398" y="1714500"/>
          <a:ext cx="1878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398" y="1714500"/>
                        <a:ext cx="18780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775"/>
              </p:ext>
            </p:extLst>
          </p:nvPr>
        </p:nvGraphicFramePr>
        <p:xfrm>
          <a:off x="9757421" y="1884069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421" y="1884069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209550" y="2486467"/>
            <a:ext cx="11249027" cy="108011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300" dirty="0"/>
              <a:t>Even zero to the power of zero is NOT defined, meaning the answer is “indeterminate” [context of Calculus]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97599"/>
              </p:ext>
            </p:extLst>
          </p:nvPr>
        </p:nvGraphicFramePr>
        <p:xfrm>
          <a:off x="1940768" y="324584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68" y="3245845"/>
                        <a:ext cx="7762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90581"/>
              </p:ext>
            </p:extLst>
          </p:nvPr>
        </p:nvGraphicFramePr>
        <p:xfrm>
          <a:off x="2767414" y="3283622"/>
          <a:ext cx="1685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414" y="3283622"/>
                        <a:ext cx="16859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15135" y="3937959"/>
            <a:ext cx="10995791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300" dirty="0"/>
              <a:t>We need to be careful with negative bases.  Can you see the difference between the three expressions?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63751"/>
              </p:ext>
            </p:extLst>
          </p:nvPr>
        </p:nvGraphicFramePr>
        <p:xfrm>
          <a:off x="2351585" y="4740275"/>
          <a:ext cx="12938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279360" progId="Equation.DSMT4">
                  <p:embed/>
                </p:oleObj>
              </mc:Choice>
              <mc:Fallback>
                <p:oleObj name="Equation" r:id="rId21" imgW="50796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40275"/>
                        <a:ext cx="12938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69602"/>
              </p:ext>
            </p:extLst>
          </p:nvPr>
        </p:nvGraphicFramePr>
        <p:xfrm>
          <a:off x="3770762" y="490843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762" y="490843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5011"/>
              </p:ext>
            </p:extLst>
          </p:nvPr>
        </p:nvGraphicFramePr>
        <p:xfrm>
          <a:off x="4871867" y="4822928"/>
          <a:ext cx="969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203040" progId="Equation.DSMT4">
                  <p:embed/>
                </p:oleObj>
              </mc:Choice>
              <mc:Fallback>
                <p:oleObj name="Equation" r:id="rId24" imgW="3808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7" y="4822928"/>
                        <a:ext cx="969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98571"/>
              </p:ext>
            </p:extLst>
          </p:nvPr>
        </p:nvGraphicFramePr>
        <p:xfrm>
          <a:off x="5896673" y="4919668"/>
          <a:ext cx="48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673" y="4919668"/>
                        <a:ext cx="487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9164"/>
              </p:ext>
            </p:extLst>
          </p:nvPr>
        </p:nvGraphicFramePr>
        <p:xfrm>
          <a:off x="7536162" y="4771678"/>
          <a:ext cx="13255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279360" progId="Equation.DSMT4">
                  <p:embed/>
                </p:oleObj>
              </mc:Choice>
              <mc:Fallback>
                <p:oleObj name="Equation" r:id="rId28" imgW="52056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2" y="4771678"/>
                        <a:ext cx="132556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00857"/>
              </p:ext>
            </p:extLst>
          </p:nvPr>
        </p:nvGraphicFramePr>
        <p:xfrm>
          <a:off x="8921009" y="4908401"/>
          <a:ext cx="487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164880" progId="Equation.DSMT4">
                  <p:embed/>
                </p:oleObj>
              </mc:Choice>
              <mc:Fallback>
                <p:oleObj name="Equation" r:id="rId30" imgW="1904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009" y="4908401"/>
                        <a:ext cx="487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7716" y="5609052"/>
            <a:ext cx="106570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The last two are the same, we take the base to the exponent of zero first. 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Then we multiply one by the negative sign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174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5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3376" y="260648"/>
            <a:ext cx="11144251" cy="892696"/>
          </a:xfrm>
        </p:spPr>
        <p:txBody>
          <a:bodyPr/>
          <a:lstStyle/>
          <a:p>
            <a:r>
              <a:rPr lang="en-CA" dirty="0"/>
              <a:t>If a power has an exponent of zero, it doesn’t matter what the base is.  The value will be equal to on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91548" y="1340772"/>
          <a:ext cx="2474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68280" progId="Equation.DSMT4">
                  <p:embed/>
                </p:oleObj>
              </mc:Choice>
              <mc:Fallback>
                <p:oleObj name="Equation" r:id="rId3" imgW="1244520" imgH="3682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8" y="1340772"/>
                        <a:ext cx="2474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591946" y="1214443"/>
          <a:ext cx="35607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95000" progId="Equation.DSMT4">
                  <p:embed/>
                </p:oleObj>
              </mc:Choice>
              <mc:Fallback>
                <p:oleObj name="Equation" r:id="rId5" imgW="1790640" imgH="495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6" y="1214443"/>
                        <a:ext cx="356076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33375" y="2204864"/>
            <a:ext cx="10782300" cy="450073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200" dirty="0"/>
              <a:t>When simplifying an expression, we need obey the order of operation: BEDMAS</a:t>
            </a:r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200" dirty="0"/>
              <a:t>Simplify all “Brackets” first</a:t>
            </a:r>
            <a:br>
              <a:rPr lang="en-CA" sz="2200" dirty="0"/>
            </a:br>
            <a:endParaRPr lang="en-CA" sz="1400" dirty="0"/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200" dirty="0"/>
              <a:t>Then we take it to the exponent.  </a:t>
            </a:r>
            <a:br>
              <a:rPr lang="en-CA" sz="2200" dirty="0"/>
            </a:br>
            <a:r>
              <a:rPr lang="en-CA" sz="2200" dirty="0"/>
              <a:t>If the exponent is zero, then the </a:t>
            </a:r>
            <a:br>
              <a:rPr lang="en-CA" sz="2200" dirty="0"/>
            </a:br>
            <a:r>
              <a:rPr lang="en-CA" sz="2200" dirty="0"/>
              <a:t>value now will be equal to one</a:t>
            </a:r>
            <a:br>
              <a:rPr lang="en-CA" sz="2200" dirty="0"/>
            </a:br>
            <a:endParaRPr lang="en-CA" sz="1200" dirty="0"/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200" dirty="0"/>
              <a:t>Next we multiply or divide (from left to right)</a:t>
            </a:r>
            <a:br>
              <a:rPr lang="en-CA" sz="2200" dirty="0"/>
            </a:br>
            <a:endParaRPr lang="en-CA" sz="1200" dirty="0"/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200" dirty="0"/>
              <a:t>Then add or subtract (from left to right)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874520" y="2852940"/>
          <a:ext cx="1893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520" y="2852940"/>
                        <a:ext cx="1893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954912" y="3588027"/>
          <a:ext cx="1741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12" y="3588027"/>
                        <a:ext cx="1741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968211" y="4359674"/>
          <a:ext cx="1211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11" y="4359674"/>
                        <a:ext cx="12112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968211" y="4941766"/>
          <a:ext cx="858839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11" y="4941766"/>
                        <a:ext cx="858839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995989" y="5445228"/>
          <a:ext cx="548287" cy="42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989" y="5445228"/>
                        <a:ext cx="548287" cy="426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551637" y="1412780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37" y="1412780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192345" y="1412780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5" y="1412780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30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6" y="91669"/>
            <a:ext cx="11324379" cy="1066131"/>
          </a:xfrm>
        </p:spPr>
        <p:txBody>
          <a:bodyPr>
            <a:normAutofit/>
          </a:bodyPr>
          <a:lstStyle/>
          <a:p>
            <a:r>
              <a:rPr lang="en-CA" sz="2500" dirty="0"/>
              <a:t>Practice: Evaluate each of the following and write down your answ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74099"/>
              </p:ext>
            </p:extLst>
          </p:nvPr>
        </p:nvGraphicFramePr>
        <p:xfrm>
          <a:off x="196254" y="1216265"/>
          <a:ext cx="3310617" cy="98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42720" progId="Equation.DSMT4">
                  <p:embed/>
                </p:oleObj>
              </mc:Choice>
              <mc:Fallback>
                <p:oleObj name="Equation" r:id="rId3" imgW="115560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4" y="1216265"/>
                        <a:ext cx="3310617" cy="98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82821"/>
              </p:ext>
            </p:extLst>
          </p:nvPr>
        </p:nvGraphicFramePr>
        <p:xfrm>
          <a:off x="5996011" y="1190651"/>
          <a:ext cx="3232884" cy="9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17160" progId="Equation.DSMT4">
                  <p:embed/>
                </p:oleObj>
              </mc:Choice>
              <mc:Fallback>
                <p:oleObj name="Equation" r:id="rId5" imgW="113004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011" y="1190651"/>
                        <a:ext cx="3232884" cy="90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9566"/>
              </p:ext>
            </p:extLst>
          </p:nvPr>
        </p:nvGraphicFramePr>
        <p:xfrm>
          <a:off x="350839" y="2735484"/>
          <a:ext cx="5114709" cy="8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04560" progId="Equation.DSMT4">
                  <p:embed/>
                </p:oleObj>
              </mc:Choice>
              <mc:Fallback>
                <p:oleObj name="Equation" r:id="rId7" imgW="194292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9" y="2735484"/>
                        <a:ext cx="5114709" cy="803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37464"/>
              </p:ext>
            </p:extLst>
          </p:nvPr>
        </p:nvGraphicFramePr>
        <p:xfrm>
          <a:off x="5996015" y="2776512"/>
          <a:ext cx="4826001" cy="72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79360" progId="Equation.DSMT4">
                  <p:embed/>
                </p:oleObj>
              </mc:Choice>
              <mc:Fallback>
                <p:oleObj name="Equation" r:id="rId9" imgW="185400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015" y="2776512"/>
                        <a:ext cx="4826001" cy="72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73014"/>
              </p:ext>
            </p:extLst>
          </p:nvPr>
        </p:nvGraphicFramePr>
        <p:xfrm>
          <a:off x="350838" y="4979770"/>
          <a:ext cx="4883795" cy="77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979770"/>
                        <a:ext cx="4883795" cy="777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22679"/>
              </p:ext>
            </p:extLst>
          </p:nvPr>
        </p:nvGraphicFramePr>
        <p:xfrm>
          <a:off x="3506871" y="1415064"/>
          <a:ext cx="765339" cy="58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71" y="1415064"/>
                        <a:ext cx="765339" cy="583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63816"/>
              </p:ext>
            </p:extLst>
          </p:nvPr>
        </p:nvGraphicFramePr>
        <p:xfrm>
          <a:off x="9322316" y="1361094"/>
          <a:ext cx="1293321" cy="66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53800" progId="Equation.DSMT4">
                  <p:embed/>
                </p:oleObj>
              </mc:Choice>
              <mc:Fallback>
                <p:oleObj name="Equation" r:id="rId15" imgW="4950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316" y="1361094"/>
                        <a:ext cx="1293321" cy="662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71031"/>
              </p:ext>
            </p:extLst>
          </p:nvPr>
        </p:nvGraphicFramePr>
        <p:xfrm>
          <a:off x="6122199" y="2100614"/>
          <a:ext cx="973137" cy="54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199" y="2100614"/>
                        <a:ext cx="973137" cy="54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6391"/>
              </p:ext>
            </p:extLst>
          </p:nvPr>
        </p:nvGraphicFramePr>
        <p:xfrm>
          <a:off x="671514" y="3533775"/>
          <a:ext cx="2081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760" imgH="304560" progId="Equation.DSMT4">
                  <p:embed/>
                </p:oleObj>
              </mc:Choice>
              <mc:Fallback>
                <p:oleObj name="Equation" r:id="rId19" imgW="977760" imgH="3045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3533775"/>
                        <a:ext cx="20812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72102"/>
              </p:ext>
            </p:extLst>
          </p:nvPr>
        </p:nvGraphicFramePr>
        <p:xfrm>
          <a:off x="671515" y="4239943"/>
          <a:ext cx="1127633" cy="47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5" y="4239943"/>
                        <a:ext cx="1127633" cy="47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04562"/>
              </p:ext>
            </p:extLst>
          </p:nvPr>
        </p:nvGraphicFramePr>
        <p:xfrm>
          <a:off x="1799149" y="4231508"/>
          <a:ext cx="895895" cy="50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49" y="4231508"/>
                        <a:ext cx="895895" cy="50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23447"/>
              </p:ext>
            </p:extLst>
          </p:nvPr>
        </p:nvGraphicFramePr>
        <p:xfrm>
          <a:off x="6335844" y="3611156"/>
          <a:ext cx="1518981" cy="4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164880" progId="Equation.DSMT4">
                  <p:embed/>
                </p:oleObj>
              </mc:Choice>
              <mc:Fallback>
                <p:oleObj name="Equation" r:id="rId25" imgW="50796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44" y="3611156"/>
                        <a:ext cx="1518981" cy="49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32320"/>
              </p:ext>
            </p:extLst>
          </p:nvPr>
        </p:nvGraphicFramePr>
        <p:xfrm>
          <a:off x="7913712" y="3584873"/>
          <a:ext cx="990600" cy="5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64880" progId="Equation.DSMT4">
                  <p:embed/>
                </p:oleObj>
              </mc:Choice>
              <mc:Fallback>
                <p:oleObj name="Equation" r:id="rId27" imgW="279360" imgH="1648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712" y="3584873"/>
                        <a:ext cx="990600" cy="58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73061"/>
              </p:ext>
            </p:extLst>
          </p:nvPr>
        </p:nvGraphicFramePr>
        <p:xfrm>
          <a:off x="8790014" y="3477949"/>
          <a:ext cx="1087413" cy="79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014" y="3477949"/>
                        <a:ext cx="1087413" cy="79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61779"/>
              </p:ext>
            </p:extLst>
          </p:nvPr>
        </p:nvGraphicFramePr>
        <p:xfrm>
          <a:off x="588919" y="5828314"/>
          <a:ext cx="2030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200" imgH="164880" progId="Equation.DSMT4">
                  <p:embed/>
                </p:oleObj>
              </mc:Choice>
              <mc:Fallback>
                <p:oleObj name="Equation" r:id="rId31" imgW="95220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19" y="5828314"/>
                        <a:ext cx="2030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39772"/>
              </p:ext>
            </p:extLst>
          </p:nvPr>
        </p:nvGraphicFramePr>
        <p:xfrm>
          <a:off x="2677152" y="5882539"/>
          <a:ext cx="514351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177480" progId="Equation.DSMT4">
                  <p:embed/>
                </p:oleObj>
              </mc:Choice>
              <mc:Fallback>
                <p:oleObj name="Equation" r:id="rId33" imgW="24120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52" y="5882539"/>
                        <a:ext cx="514351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31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076EF-890D-80BB-3BED-58169D74EE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848" y="274640"/>
            <a:ext cx="10085552" cy="537287"/>
          </a:xfrm>
        </p:spPr>
        <p:txBody>
          <a:bodyPr>
            <a:normAutofit fontScale="90000"/>
          </a:bodyPr>
          <a:lstStyle/>
          <a:p>
            <a:r>
              <a:rPr lang="en-US" dirty="0"/>
              <a:t>Perfect Squar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23034B-8B71-2DB6-8FA8-FA9A60AF1D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2243" y="913451"/>
            <a:ext cx="11711152" cy="663100"/>
          </a:xfrm>
        </p:spPr>
        <p:txBody>
          <a:bodyPr>
            <a:normAutofit/>
          </a:bodyPr>
          <a:lstStyle/>
          <a:p>
            <a:r>
              <a:rPr lang="en-US" dirty="0"/>
              <a:t>When we square an integer (multiply by itself), the product is a perfect squa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733C1D-7BB4-0A5E-0CBD-DCFBFC9EC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12093"/>
              </p:ext>
            </p:extLst>
          </p:nvPr>
        </p:nvGraphicFramePr>
        <p:xfrm>
          <a:off x="849150" y="1415240"/>
          <a:ext cx="955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77480" progId="Equation.DSMT4">
                  <p:embed/>
                </p:oleObj>
              </mc:Choice>
              <mc:Fallback>
                <p:oleObj name="Equation" r:id="rId2" imgW="3045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733C1D-7BB4-0A5E-0CBD-DCFBFC9EC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0" y="1415240"/>
                        <a:ext cx="9556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0488C6-2438-C608-58D4-27A665367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48566"/>
              </p:ext>
            </p:extLst>
          </p:nvPr>
        </p:nvGraphicFramePr>
        <p:xfrm>
          <a:off x="1795302" y="1415240"/>
          <a:ext cx="7556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0488C6-2438-C608-58D4-27A665367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02" y="1415240"/>
                        <a:ext cx="755651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0C6828-4354-72F5-3BA5-3ECD66357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01222"/>
              </p:ext>
            </p:extLst>
          </p:nvPr>
        </p:nvGraphicFramePr>
        <p:xfrm>
          <a:off x="3579816" y="1433516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0C6828-4354-72F5-3BA5-3ECD66357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6" y="1433516"/>
                        <a:ext cx="9937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38F3F3-38D9-0150-E2AA-CA02E335C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14803"/>
              </p:ext>
            </p:extLst>
          </p:nvPr>
        </p:nvGraphicFramePr>
        <p:xfrm>
          <a:off x="4573588" y="1433514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38F3F3-38D9-0150-E2AA-CA02E335C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1433514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44AF47-AF9F-BC01-3FFF-324B4BE61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7067"/>
              </p:ext>
            </p:extLst>
          </p:nvPr>
        </p:nvGraphicFramePr>
        <p:xfrm>
          <a:off x="6189667" y="1433516"/>
          <a:ext cx="1470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64880" progId="Equation.DSMT4">
                  <p:embed/>
                </p:oleObj>
              </mc:Choice>
              <mc:Fallback>
                <p:oleObj name="Equation" r:id="rId10" imgW="46980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44AF47-AF9F-BC01-3FFF-324B4BE61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7" y="1433516"/>
                        <a:ext cx="14700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199613-FB31-CB93-97F3-FCB7E7B20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60270"/>
              </p:ext>
            </p:extLst>
          </p:nvPr>
        </p:nvGraphicFramePr>
        <p:xfrm>
          <a:off x="7619238" y="1408114"/>
          <a:ext cx="1231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199613-FB31-CB93-97F3-FCB7E7B20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238" y="1408114"/>
                        <a:ext cx="12319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87E6A2B-6A3A-77EC-B0FE-D26407767FB2}"/>
              </a:ext>
            </a:extLst>
          </p:cNvPr>
          <p:cNvSpPr txBox="1">
            <a:spLocks/>
          </p:cNvSpPr>
          <p:nvPr/>
        </p:nvSpPr>
        <p:spPr>
          <a:xfrm>
            <a:off x="252244" y="2096614"/>
            <a:ext cx="11222421" cy="663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perfect square is represented using an exponent of 2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46ACAB3-1A75-64F6-81C6-772CDA61C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0112"/>
              </p:ext>
            </p:extLst>
          </p:nvPr>
        </p:nvGraphicFramePr>
        <p:xfrm>
          <a:off x="-895510" y="2531927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46ACAB3-1A75-64F6-81C6-772CDA61C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5510" y="2531927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10C6B9-F885-4A18-38C8-FCE00D642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20962"/>
              </p:ext>
            </p:extLst>
          </p:nvPr>
        </p:nvGraphicFramePr>
        <p:xfrm>
          <a:off x="1033138" y="2641465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10C6B9-F885-4A18-38C8-FCE00D642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138" y="2641465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4B85B9-7A18-9812-1D32-1782E047C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87302"/>
              </p:ext>
            </p:extLst>
          </p:nvPr>
        </p:nvGraphicFramePr>
        <p:xfrm>
          <a:off x="2346001" y="2653891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4B85B9-7A18-9812-1D32-1782E047C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01" y="2653891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7B41DF-8F8F-CD81-1D10-DA4402EFE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2286"/>
              </p:ext>
            </p:extLst>
          </p:nvPr>
        </p:nvGraphicFramePr>
        <p:xfrm>
          <a:off x="3926331" y="2544355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27B41DF-8F8F-CD81-1D10-DA4402EFE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331" y="2544355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83FC4E-B947-FDE4-50AE-EA85B51BC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11563"/>
              </p:ext>
            </p:extLst>
          </p:nvPr>
        </p:nvGraphicFramePr>
        <p:xfrm>
          <a:off x="4352548" y="2641466"/>
          <a:ext cx="13525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783FC4E-B947-FDE4-50AE-EA85B51BC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548" y="2641466"/>
                        <a:ext cx="1352551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E94667-9DF9-43F5-3528-2A854C6A5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25491"/>
              </p:ext>
            </p:extLst>
          </p:nvPr>
        </p:nvGraphicFramePr>
        <p:xfrm>
          <a:off x="5654268" y="2612395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E94667-9DF9-43F5-3528-2A854C6A5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268" y="2612395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FD1D4A1-C30B-F6CA-99E5-21DE66588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1128"/>
              </p:ext>
            </p:extLst>
          </p:nvPr>
        </p:nvGraphicFramePr>
        <p:xfrm>
          <a:off x="6946517" y="2517775"/>
          <a:ext cx="754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FD1D4A1-C30B-F6CA-99E5-21DE66588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517" y="2517775"/>
                        <a:ext cx="75406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A121430-91E5-A89A-0DD8-38FA806DD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93263"/>
              </p:ext>
            </p:extLst>
          </p:nvPr>
        </p:nvGraphicFramePr>
        <p:xfrm>
          <a:off x="7467331" y="2614614"/>
          <a:ext cx="1830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177480" progId="Equation.DSMT4">
                  <p:embed/>
                </p:oleObj>
              </mc:Choice>
              <mc:Fallback>
                <p:oleObj name="Equation" r:id="rId28" imgW="5839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A121430-91E5-A89A-0DD8-38FA806DD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331" y="2614614"/>
                        <a:ext cx="183038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FB117FE-F808-498F-B898-49F7F970F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25138"/>
              </p:ext>
            </p:extLst>
          </p:nvPr>
        </p:nvGraphicFramePr>
        <p:xfrm>
          <a:off x="9191081" y="2587628"/>
          <a:ext cx="1231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177480" progId="Equation.DSMT4">
                  <p:embed/>
                </p:oleObj>
              </mc:Choice>
              <mc:Fallback>
                <p:oleObj name="Equation" r:id="rId30" imgW="3934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FB117FE-F808-498F-B898-49F7F970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081" y="2587628"/>
                        <a:ext cx="1231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662E126C-C891-90D7-B8C0-CCC5561B956A}"/>
              </a:ext>
            </a:extLst>
          </p:cNvPr>
          <p:cNvSpPr txBox="1">
            <a:spLocks/>
          </p:cNvSpPr>
          <p:nvPr/>
        </p:nvSpPr>
        <p:spPr>
          <a:xfrm>
            <a:off x="252244" y="3421066"/>
            <a:ext cx="11222421" cy="663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: Can perfect squares be negative?  YES or NO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6B3C001-A480-A680-23D3-27137FFACEAC}"/>
              </a:ext>
            </a:extLst>
          </p:cNvPr>
          <p:cNvSpPr txBox="1">
            <a:spLocks/>
          </p:cNvSpPr>
          <p:nvPr/>
        </p:nvSpPr>
        <p:spPr>
          <a:xfrm>
            <a:off x="252244" y="4603627"/>
            <a:ext cx="11222421" cy="663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: Do all perfect squares have to be integers?  YES or NO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3884814-8BE1-2B35-9F88-9E01F1A0B523}"/>
              </a:ext>
            </a:extLst>
          </p:cNvPr>
          <p:cNvSpPr txBox="1">
            <a:spLocks/>
          </p:cNvSpPr>
          <p:nvPr/>
        </p:nvSpPr>
        <p:spPr>
          <a:xfrm>
            <a:off x="252244" y="5660062"/>
            <a:ext cx="11222421" cy="663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: Is zero a perfect square?  YES or N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AEB2AA1-984D-FF88-0B3D-4D29C2384ECA}"/>
              </a:ext>
            </a:extLst>
          </p:cNvPr>
          <p:cNvSpPr txBox="1"/>
          <p:nvPr/>
        </p:nvSpPr>
        <p:spPr>
          <a:xfrm>
            <a:off x="201644" y="3862933"/>
            <a:ext cx="10221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NO! When two positives or two negatives multiply, the product will always be positiv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84F715C-A272-DDEC-308A-737091B3BFF3}"/>
              </a:ext>
            </a:extLst>
          </p:cNvPr>
          <p:cNvSpPr txBox="1"/>
          <p:nvPr/>
        </p:nvSpPr>
        <p:spPr>
          <a:xfrm>
            <a:off x="192119" y="5024983"/>
            <a:ext cx="1022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YES! BY definition, a perfect square is the square of a numb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3EFB5D8-EB74-F447-65CB-D19FCB25B07B}"/>
              </a:ext>
            </a:extLst>
          </p:cNvPr>
          <p:cNvSpPr txBox="1"/>
          <p:nvPr/>
        </p:nvSpPr>
        <p:spPr>
          <a:xfrm>
            <a:off x="30195" y="6167983"/>
            <a:ext cx="1022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YES, zero is a perfect square</a:t>
            </a:r>
          </a:p>
        </p:txBody>
      </p:sp>
    </p:spTree>
    <p:extLst>
      <p:ext uri="{BB962C8B-B14F-4D97-AF65-F5344CB8AC3E}">
        <p14:creationId xmlns:p14="http://schemas.microsoft.com/office/powerpoint/2010/main" val="413074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951" y="228602"/>
            <a:ext cx="11382375" cy="639763"/>
          </a:xfrm>
        </p:spPr>
        <p:txBody>
          <a:bodyPr>
            <a:normAutofit/>
          </a:bodyPr>
          <a:lstStyle/>
          <a:p>
            <a:r>
              <a:rPr lang="en-CA" dirty="0"/>
              <a:t>IV) The Trick of 5’s: SQUARING NUMBERS ending with 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54747"/>
              </p:ext>
            </p:extLst>
          </p:nvPr>
        </p:nvGraphicFramePr>
        <p:xfrm>
          <a:off x="1638300" y="1238251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238251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82771"/>
              </p:ext>
            </p:extLst>
          </p:nvPr>
        </p:nvGraphicFramePr>
        <p:xfrm>
          <a:off x="1612900" y="1981201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981201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90299"/>
              </p:ext>
            </p:extLst>
          </p:nvPr>
        </p:nvGraphicFramePr>
        <p:xfrm>
          <a:off x="1612900" y="2711451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711451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12174"/>
              </p:ext>
            </p:extLst>
          </p:nvPr>
        </p:nvGraphicFramePr>
        <p:xfrm>
          <a:off x="1612900" y="3441701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441701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76801"/>
              </p:ext>
            </p:extLst>
          </p:nvPr>
        </p:nvGraphicFramePr>
        <p:xfrm>
          <a:off x="1612900" y="4171951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71951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5058"/>
              </p:ext>
            </p:extLst>
          </p:nvPr>
        </p:nvGraphicFramePr>
        <p:xfrm>
          <a:off x="1612900" y="4916492"/>
          <a:ext cx="1320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164880" progId="Equation.DSMT4">
                  <p:embed/>
                </p:oleObj>
              </mc:Choice>
              <mc:Fallback>
                <p:oleObj name="Equation" r:id="rId13" imgW="59688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16492"/>
                        <a:ext cx="1320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49968"/>
              </p:ext>
            </p:extLst>
          </p:nvPr>
        </p:nvGraphicFramePr>
        <p:xfrm>
          <a:off x="1473201" y="5632451"/>
          <a:ext cx="1601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1" y="5632451"/>
                        <a:ext cx="1601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5501"/>
              </p:ext>
            </p:extLst>
          </p:nvPr>
        </p:nvGraphicFramePr>
        <p:xfrm>
          <a:off x="2952752" y="1219201"/>
          <a:ext cx="5905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2" y="1219201"/>
                        <a:ext cx="5905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60192"/>
              </p:ext>
            </p:extLst>
          </p:nvPr>
        </p:nvGraphicFramePr>
        <p:xfrm>
          <a:off x="2952752" y="1981201"/>
          <a:ext cx="5905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2" y="1981201"/>
                        <a:ext cx="5905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99167"/>
              </p:ext>
            </p:extLst>
          </p:nvPr>
        </p:nvGraphicFramePr>
        <p:xfrm>
          <a:off x="2965451" y="2743201"/>
          <a:ext cx="7302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2743201"/>
                        <a:ext cx="7302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86922"/>
              </p:ext>
            </p:extLst>
          </p:nvPr>
        </p:nvGraphicFramePr>
        <p:xfrm>
          <a:off x="3011489" y="3441701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9" y="3441701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74815"/>
              </p:ext>
            </p:extLst>
          </p:nvPr>
        </p:nvGraphicFramePr>
        <p:xfrm>
          <a:off x="3013079" y="4191001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9" y="4191001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89114"/>
              </p:ext>
            </p:extLst>
          </p:nvPr>
        </p:nvGraphicFramePr>
        <p:xfrm>
          <a:off x="3009904" y="4889501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4" y="4889501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73103"/>
              </p:ext>
            </p:extLst>
          </p:nvPr>
        </p:nvGraphicFramePr>
        <p:xfrm>
          <a:off x="3100388" y="5651501"/>
          <a:ext cx="900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651501"/>
                        <a:ext cx="900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95990" y="1143004"/>
          <a:ext cx="3148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360" imgH="253800" progId="Equation.DSMT4">
                  <p:embed/>
                </p:oleObj>
              </mc:Choice>
              <mc:Fallback>
                <p:oleObj name="Equation" r:id="rId31" imgW="1422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90" y="1143004"/>
                        <a:ext cx="31480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030912" y="1752604"/>
          <a:ext cx="2249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920" imgH="253800" progId="Equation.DSMT4">
                  <p:embed/>
                </p:oleObj>
              </mc:Choice>
              <mc:Fallback>
                <p:oleObj name="Equation" r:id="rId33" imgW="101592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2" y="1752604"/>
                        <a:ext cx="22494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84891" y="2425701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91" y="2425701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73775" y="2959101"/>
          <a:ext cx="8715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2959101"/>
                        <a:ext cx="87153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76852" y="1219201"/>
          <a:ext cx="5905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66400" imgH="177480" progId="Equation.DSMT4">
                  <p:embed/>
                </p:oleObj>
              </mc:Choice>
              <mc:Fallback>
                <p:oleObj name="Equation" r:id="rId39" imgW="2664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2" y="1219201"/>
                        <a:ext cx="5905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26155" y="3657604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47560" imgH="253800" progId="Equation.DSMT4">
                  <p:embed/>
                </p:oleObj>
              </mc:Choice>
              <mc:Fallback>
                <p:oleObj name="Equation" r:id="rId41" imgW="1447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5" y="3657604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19804" y="4267204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28520" imgH="253800" progId="Equation.DSMT4">
                  <p:embed/>
                </p:oleObj>
              </mc:Choice>
              <mc:Fallback>
                <p:oleObj name="Equation" r:id="rId43" imgW="102852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4" y="4267204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019804" y="4940301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98400" imgH="177480" progId="Equation.DSMT4">
                  <p:embed/>
                </p:oleObj>
              </mc:Choice>
              <mc:Fallback>
                <p:oleObj name="Equation" r:id="rId45" imgW="69840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4" y="4940301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62663" y="5473701"/>
          <a:ext cx="8715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93480" imgH="177480" progId="Equation.DSMT4">
                  <p:embed/>
                </p:oleObj>
              </mc:Choice>
              <mc:Fallback>
                <p:oleObj name="Equation" r:id="rId47" imgW="39348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473701"/>
                        <a:ext cx="87153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334003" y="3733801"/>
          <a:ext cx="5905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00" imgH="177480" progId="Equation.DSMT4">
                  <p:embed/>
                </p:oleObj>
              </mc:Choice>
              <mc:Fallback>
                <p:oleObj name="Equation" r:id="rId49" imgW="26640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3" y="3733801"/>
                        <a:ext cx="5905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800600" y="10668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188080" y="1295404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47560" imgH="253800" progId="Equation.DSMT4">
                  <p:embed/>
                </p:oleObj>
              </mc:Choice>
              <mc:Fallback>
                <p:oleObj name="Equation" r:id="rId51" imgW="14475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80" y="1295404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37291" y="1905004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520" imgH="253800" progId="Equation.DSMT4">
                  <p:embed/>
                </p:oleObj>
              </mc:Choice>
              <mc:Fallback>
                <p:oleObj name="Equation" r:id="rId53" imgW="10285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91" y="1905004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34117" y="2578101"/>
          <a:ext cx="168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61760" imgH="177480" progId="Equation.DSMT4">
                  <p:embed/>
                </p:oleObj>
              </mc:Choice>
              <mc:Fallback>
                <p:oleObj name="Equation" r:id="rId55" imgW="7617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7" y="2578101"/>
                        <a:ext cx="1685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23003" y="3111501"/>
          <a:ext cx="10112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57200" imgH="177480" progId="Equation.DSMT4">
                  <p:embed/>
                </p:oleObj>
              </mc:Choice>
              <mc:Fallback>
                <p:oleObj name="Equation" r:id="rId57" imgW="45720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3" y="3111501"/>
                        <a:ext cx="101123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426077" y="1371601"/>
          <a:ext cx="7302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30120" imgH="177480" progId="Equation.DSMT4">
                  <p:embed/>
                </p:oleObj>
              </mc:Choice>
              <mc:Fallback>
                <p:oleObj name="Equation" r:id="rId59" imgW="3301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7" y="1371601"/>
                        <a:ext cx="7302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245229" y="3810004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447560" imgH="253800" progId="Equation.DSMT4">
                  <p:embed/>
                </p:oleObj>
              </mc:Choice>
              <mc:Fallback>
                <p:oleObj name="Equation" r:id="rId61" imgW="14475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9" y="3810004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238880" y="4419604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028520" imgH="253800" progId="Equation.DSMT4">
                  <p:embed/>
                </p:oleObj>
              </mc:Choice>
              <mc:Fallback>
                <p:oleObj name="Equation" r:id="rId63" imgW="102852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0" y="4419604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154739" y="5092701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774360" imgH="177480" progId="Equation.DSMT4">
                  <p:embed/>
                </p:oleObj>
              </mc:Choice>
              <mc:Fallback>
                <p:oleObj name="Equation" r:id="rId65" imgW="77436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5092701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97600" y="5626101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626101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68939" y="3886201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42720" imgH="177480" progId="Equation.DSMT4">
                  <p:embed/>
                </p:oleObj>
              </mc:Choice>
              <mc:Fallback>
                <p:oleObj name="Equation" r:id="rId69" imgW="34272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3886201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8006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188080" y="1257304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447560" imgH="253800" progId="Equation.DSMT4">
                  <p:embed/>
                </p:oleObj>
              </mc:Choice>
              <mc:Fallback>
                <p:oleObj name="Equation" r:id="rId71" imgW="144756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80" y="1257304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237291" y="1866904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28520" imgH="253800" progId="Equation.DSMT4">
                  <p:embed/>
                </p:oleObj>
              </mc:Choice>
              <mc:Fallback>
                <p:oleObj name="Equation" r:id="rId73" imgW="102852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91" y="1866904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221413" y="2540001"/>
          <a:ext cx="1712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774360" imgH="177480" progId="Equation.DSMT4">
                  <p:embed/>
                </p:oleObj>
              </mc:Choice>
              <mc:Fallback>
                <p:oleObj name="Equation" r:id="rId75" imgW="7743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2540001"/>
                        <a:ext cx="17129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210304" y="3073401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800" imgH="177480" progId="Equation.DSMT4">
                  <p:embed/>
                </p:oleObj>
              </mc:Choice>
              <mc:Fallback>
                <p:oleObj name="Equation" r:id="rId77" imgW="46980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4" y="3073401"/>
                        <a:ext cx="1038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411792" y="1333501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42720" imgH="177480" progId="Equation.DSMT4">
                  <p:embed/>
                </p:oleObj>
              </mc:Choice>
              <mc:Fallback>
                <p:oleObj name="Equation" r:id="rId79" imgW="34272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92" y="1333501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245229" y="3771904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447560" imgH="253800" progId="Equation.DSMT4">
                  <p:embed/>
                </p:oleObj>
              </mc:Choice>
              <mc:Fallback>
                <p:oleObj name="Equation" r:id="rId81" imgW="1447560" imgH="2538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9" y="3771904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51579" y="4381504"/>
          <a:ext cx="2251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015920" imgH="253800" progId="Equation.DSMT4">
                  <p:embed/>
                </p:oleObj>
              </mc:Choice>
              <mc:Fallback>
                <p:oleObj name="Equation" r:id="rId83" imgW="1015920" imgH="2538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9" y="4381504"/>
                        <a:ext cx="22510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54739" y="5054601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774360" imgH="177480" progId="Equation.DSMT4">
                  <p:embed/>
                </p:oleObj>
              </mc:Choice>
              <mc:Fallback>
                <p:oleObj name="Equation" r:id="rId85" imgW="77436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5054601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97600" y="5588001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469800" imgH="177480" progId="Equation.DSMT4">
                  <p:embed/>
                </p:oleObj>
              </mc:Choice>
              <mc:Fallback>
                <p:oleObj name="Equation" r:id="rId87" imgW="46980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588001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468939" y="3848101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720" imgH="177480" progId="Equation.DSMT4">
                  <p:embed/>
                </p:oleObj>
              </mc:Choice>
              <mc:Fallback>
                <p:oleObj name="Equation" r:id="rId89" imgW="34272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3848101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0038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421441" y="1257304"/>
          <a:ext cx="3484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1574640" imgH="253800" progId="Equation.DSMT4">
                  <p:embed/>
                </p:oleObj>
              </mc:Choice>
              <mc:Fallback>
                <p:oleObj name="Equation" r:id="rId91" imgW="1574640" imgH="2538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41" y="1257304"/>
                        <a:ext cx="3484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400803" y="1866904"/>
          <a:ext cx="25574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155600" imgH="253800" progId="Equation.DSMT4">
                  <p:embed/>
                </p:oleObj>
              </mc:Choice>
              <mc:Fallback>
                <p:oleObj name="Equation" r:id="rId93" imgW="1155600" imgH="2538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3" y="1866904"/>
                        <a:ext cx="25574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00800" y="2540001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838080" imgH="177480" progId="Equation.DSMT4">
                  <p:embed/>
                </p:oleObj>
              </mc:Choice>
              <mc:Fallback>
                <p:oleObj name="Equation" r:id="rId95" imgW="83808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0001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400804" y="3187701"/>
          <a:ext cx="1179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533160" imgH="177480" progId="Equation.DSMT4">
                  <p:embed/>
                </p:oleObj>
              </mc:Choice>
              <mc:Fallback>
                <p:oleObj name="Equation" r:id="rId97" imgW="53316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4" y="3187701"/>
                        <a:ext cx="1179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486404" y="1333501"/>
          <a:ext cx="898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406080" imgH="177480" progId="Equation.DSMT4">
                  <p:embed/>
                </p:oleObj>
              </mc:Choice>
              <mc:Fallback>
                <p:oleObj name="Equation" r:id="rId99" imgW="4060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4" y="1333501"/>
                        <a:ext cx="898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1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9" grpId="0" animBg="1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7" y="274639"/>
            <a:ext cx="9020175" cy="639763"/>
          </a:xfrm>
        </p:spPr>
        <p:txBody>
          <a:bodyPr/>
          <a:lstStyle/>
          <a:p>
            <a:r>
              <a:rPr lang="en-CA" dirty="0"/>
              <a:t>V) Difference of Squar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6226" y="990600"/>
            <a:ext cx="11239499" cy="914400"/>
          </a:xfrm>
        </p:spPr>
        <p:txBody>
          <a:bodyPr/>
          <a:lstStyle/>
          <a:p>
            <a:r>
              <a:rPr lang="en-CA" dirty="0"/>
              <a:t>Suppose we have two squares, there are two ways to find the area between them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981200" y="2133600"/>
            <a:ext cx="2743200" cy="2743200"/>
            <a:chOff x="609600" y="2362200"/>
            <a:chExt cx="2743200" cy="2743200"/>
          </a:xfrm>
        </p:grpSpPr>
        <p:sp>
          <p:nvSpPr>
            <p:cNvPr id="4" name="Rectangle 3"/>
            <p:cNvSpPr/>
            <p:nvPr/>
          </p:nvSpPr>
          <p:spPr>
            <a:xfrm>
              <a:off x="609600" y="2362200"/>
              <a:ext cx="2743200" cy="27432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" name="Straight Connector 5"/>
            <p:cNvCxnSpPr>
              <a:stCxn id="4" idx="0"/>
              <a:endCxn id="4" idx="2"/>
            </p:cNvCxnSpPr>
            <p:nvPr/>
          </p:nvCxnSpPr>
          <p:spPr>
            <a:xfrm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9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069848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5240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4384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3528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95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81200" y="14478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1981200" y="19050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1981200" y="28194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81200" y="32766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5029200" y="3505200"/>
            <a:ext cx="1371600" cy="1371600"/>
            <a:chOff x="5105400" y="3733800"/>
            <a:chExt cx="1371600" cy="1371600"/>
          </a:xfrm>
        </p:grpSpPr>
        <p:sp>
          <p:nvSpPr>
            <p:cNvPr id="18" name="Rectangle 17"/>
            <p:cNvSpPr/>
            <p:nvPr/>
          </p:nvSpPr>
          <p:spPr>
            <a:xfrm>
              <a:off x="5105400" y="3733800"/>
              <a:ext cx="1371600" cy="1371600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5626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0198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1054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1054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4953000" y="19050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1</a:t>
            </a:r>
            <a:r>
              <a:rPr lang="en-CA" sz="2400" baseline="30000" dirty="0"/>
              <a:t>st</a:t>
            </a:r>
            <a:r>
              <a:rPr lang="en-CA" sz="2400" dirty="0"/>
              <a:t> Method</a:t>
            </a:r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/>
              <a:t>Subtract the squares of both sides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048004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971804" y="5702301"/>
          <a:ext cx="74839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4" y="5702301"/>
                        <a:ext cx="74839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410204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4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410203" y="5702301"/>
          <a:ext cx="498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3" y="5702301"/>
                        <a:ext cx="4984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572003" y="5702301"/>
          <a:ext cx="1296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3" y="5702301"/>
                        <a:ext cx="12969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257803" y="2782890"/>
          <a:ext cx="1617663" cy="6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3" y="2782890"/>
                        <a:ext cx="1617663" cy="699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>
          <a:xfrm>
            <a:off x="4876800" y="33528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2</a:t>
            </a:r>
            <a:r>
              <a:rPr lang="en-CA" sz="2400" baseline="30000" dirty="0"/>
              <a:t>nd</a:t>
            </a:r>
            <a:r>
              <a:rPr lang="en-CA" sz="2400" dirty="0"/>
              <a:t> Method</a:t>
            </a:r>
          </a:p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 err="1"/>
              <a:t>Tur</a:t>
            </a:r>
            <a:r>
              <a:rPr lang="en-CA" sz="2400" dirty="0"/>
              <a:t>n the area into a rectangle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641729" y="5257802"/>
          <a:ext cx="549275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9" y="5257802"/>
                        <a:ext cx="549275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641729" y="5924551"/>
          <a:ext cx="549275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9" y="5924551"/>
                        <a:ext cx="549275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999488" y="2151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4566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9138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33710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38282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2854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999488" y="26087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566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9138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3710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38282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42854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1999488" y="30659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24566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29138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33710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38282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42854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999488" y="35231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24566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29138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999488" y="39803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24566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29138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1999488" y="4437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24566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9138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8" name="Group 107"/>
          <p:cNvGrpSpPr/>
          <p:nvPr/>
        </p:nvGrpSpPr>
        <p:grpSpPr>
          <a:xfrm>
            <a:off x="3352800" y="2133600"/>
            <a:ext cx="1371600" cy="1371600"/>
            <a:chOff x="8699500" y="2159000"/>
            <a:chExt cx="1371600" cy="1371600"/>
          </a:xfrm>
        </p:grpSpPr>
        <p:sp>
          <p:nvSpPr>
            <p:cNvPr id="81" name="Rectangle 80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1981200" y="3505200"/>
            <a:ext cx="1371600" cy="1371600"/>
            <a:chOff x="8699500" y="3733800"/>
            <a:chExt cx="1371600" cy="1371600"/>
          </a:xfrm>
        </p:grpSpPr>
        <p:sp>
          <p:nvSpPr>
            <p:cNvPr id="86" name="Rectangle 8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1981200" y="2133600"/>
            <a:ext cx="1371600" cy="1371600"/>
            <a:chOff x="8699500" y="2159000"/>
            <a:chExt cx="1371600" cy="1371600"/>
          </a:xfrm>
        </p:grpSpPr>
        <p:sp>
          <p:nvSpPr>
            <p:cNvPr id="110" name="Rectangle 109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010400" y="4648200"/>
            <a:ext cx="1371600" cy="1371600"/>
            <a:chOff x="8699500" y="3733800"/>
            <a:chExt cx="1371600" cy="1371600"/>
          </a:xfrm>
        </p:grpSpPr>
        <p:sp>
          <p:nvSpPr>
            <p:cNvPr id="116" name="Rectangle 11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8382000" y="4648200"/>
            <a:ext cx="1371600" cy="1371600"/>
            <a:chOff x="8699500" y="3733800"/>
            <a:chExt cx="1371600" cy="1371600"/>
          </a:xfrm>
        </p:grpSpPr>
        <p:sp>
          <p:nvSpPr>
            <p:cNvPr id="122" name="Rectangle 121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5638800" y="4648200"/>
            <a:ext cx="1371600" cy="1371600"/>
            <a:chOff x="8699500" y="3733800"/>
            <a:chExt cx="1371600" cy="1371600"/>
          </a:xfrm>
        </p:grpSpPr>
        <p:sp>
          <p:nvSpPr>
            <p:cNvPr id="128" name="Rectangle 127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9" name="Straight Connector 128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162802" y="4111629"/>
          <a:ext cx="1136651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2" y="4111629"/>
                        <a:ext cx="1136651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4419602" y="5105404"/>
          <a:ext cx="1136651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2" y="5105404"/>
                        <a:ext cx="1136651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/>
        </p:nvGraphicFramePr>
        <p:xfrm>
          <a:off x="5943603" y="6096004"/>
          <a:ext cx="2640807" cy="66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3" y="6096004"/>
                        <a:ext cx="2640807" cy="669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8585201" y="6149055"/>
          <a:ext cx="534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1" y="6149055"/>
                        <a:ext cx="5349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/>
        </p:nvGraphicFramePr>
        <p:xfrm>
          <a:off x="6778629" y="2782888"/>
          <a:ext cx="3584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1120" imgH="253800" progId="Equation.DSMT4">
                  <p:embed/>
                </p:oleObj>
              </mc:Choice>
              <mc:Fallback>
                <p:oleObj name="Equation" r:id="rId26" imgW="1041120" imgH="25380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9" y="2782888"/>
                        <a:ext cx="35845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18333 -1.11111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14375 -0.0025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9259E-6 L -0.14393 -0.0046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4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4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2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921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4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4 0.16921 " pathEditMode="relative" rAng="0" ptsTypes="AA">
                                      <p:cBhvr>
                                        <p:cTn id="24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84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667 " pathEditMode="relative" rAng="0" ptsTypes="AA">
                                      <p:cBhvr>
                                        <p:cTn id="24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000"/>
                            </p:stCondLst>
                            <p:childTnLst>
                              <p:par>
                                <p:cTn id="2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B382B-AEF3-73C0-F66A-F313199F8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9"/>
            <a:ext cx="9956800" cy="658812"/>
          </a:xfrm>
        </p:spPr>
        <p:txBody>
          <a:bodyPr/>
          <a:lstStyle/>
          <a:p>
            <a:r>
              <a:rPr lang="en-US" dirty="0"/>
              <a:t>Practice: Evaluate the following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A6D546-C4AB-8AB7-19A9-994BD0438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98021"/>
              </p:ext>
            </p:extLst>
          </p:nvPr>
        </p:nvGraphicFramePr>
        <p:xfrm>
          <a:off x="326858" y="1069977"/>
          <a:ext cx="184484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41200" progId="Equation.DSMT4">
                  <p:embed/>
                </p:oleObj>
              </mc:Choice>
              <mc:Fallback>
                <p:oleObj name="Equation" r:id="rId2" imgW="6094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A6D546-C4AB-8AB7-19A9-994BD0438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858" y="1069977"/>
                        <a:ext cx="1844843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6126C7-8B9F-8B4C-F8DB-D3FB543A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39390"/>
              </p:ext>
            </p:extLst>
          </p:nvPr>
        </p:nvGraphicFramePr>
        <p:xfrm>
          <a:off x="222250" y="3194051"/>
          <a:ext cx="2076451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6126C7-8B9F-8B4C-F8DB-D3FB543A2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250" y="3194051"/>
                        <a:ext cx="2076451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263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1" y="141290"/>
            <a:ext cx="7467600" cy="639763"/>
          </a:xfrm>
        </p:spPr>
        <p:txBody>
          <a:bodyPr/>
          <a:lstStyle/>
          <a:p>
            <a:r>
              <a:rPr lang="en-CA" dirty="0"/>
              <a:t>How to Use this formula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7651" y="2133603"/>
            <a:ext cx="11401425" cy="1025831"/>
          </a:xfrm>
        </p:spPr>
        <p:txBody>
          <a:bodyPr/>
          <a:lstStyle/>
          <a:p>
            <a:r>
              <a:rPr lang="en-CA" dirty="0"/>
              <a:t>This formula can be used to square any number and general multiplication</a:t>
            </a:r>
          </a:p>
          <a:p>
            <a:r>
              <a:rPr lang="en-CA" dirty="0"/>
              <a:t>Before we begin, let’s practice this formula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71801" y="1066804"/>
          <a:ext cx="6111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066804"/>
                        <a:ext cx="61118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895603" y="3392488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3" y="3392488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48200" y="3371701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71701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43600" y="3371701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1701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95603" y="4956176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3" y="4956176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48204" y="4916489"/>
          <a:ext cx="1482425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4" y="4916489"/>
                        <a:ext cx="1482425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43600" y="4916489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16489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819404" y="4078290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4" y="4078290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800601" y="4078292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078292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819404" y="5675315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4" y="5675315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696053" y="5675317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53" y="5675317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47649" y="6245455"/>
            <a:ext cx="8382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13" indent="-274313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o apply this formula, modify it a bit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648202" y="1066800"/>
          <a:ext cx="3586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1120" imgH="253800" progId="Equation.DSMT4">
                  <p:embed/>
                </p:oleObj>
              </mc:Choice>
              <mc:Fallback>
                <p:oleObj name="Equation" r:id="rId25" imgW="104112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2" y="1066800"/>
                        <a:ext cx="358616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598867" y="1066800"/>
          <a:ext cx="1049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03040" progId="Equation.DSMT4">
                  <p:embed/>
                </p:oleObj>
              </mc:Choice>
              <mc:Fallback>
                <p:oleObj name="Equation" r:id="rId27" imgW="304560" imgH="203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7" y="1066800"/>
                        <a:ext cx="10493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886200" y="1600200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001000" y="1610352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03040" progId="Equation.DSMT4">
                  <p:embed/>
                </p:oleObj>
              </mc:Choice>
              <mc:Fallback>
                <p:oleObj name="Equation" r:id="rId31" imgW="266400" imgH="203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10352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199843" y="1204917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191000" y="1662117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8229603" y="1143004"/>
          <a:ext cx="860987" cy="65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203040" progId="Equation.DSMT4">
                  <p:embed/>
                </p:oleObj>
              </mc:Choice>
              <mc:Fallback>
                <p:oleObj name="Equation" r:id="rId32" imgW="266400" imgH="2030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3" y="1143004"/>
                        <a:ext cx="860987" cy="656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886200" y="914400"/>
            <a:ext cx="5334000" cy="1027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0834 7.40741E-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4" y="152402"/>
            <a:ext cx="8689975" cy="639763"/>
          </a:xfrm>
        </p:spPr>
        <p:txBody>
          <a:bodyPr>
            <a:normAutofit fontScale="90000"/>
          </a:bodyPr>
          <a:lstStyle/>
          <a:p>
            <a:r>
              <a:rPr lang="en-CA" dirty="0"/>
              <a:t>Ex: Multiply the following (No calculator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941387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41387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799" y="941391"/>
          <a:ext cx="1347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64880" progId="Equation.DSMT4">
                  <p:embed/>
                </p:oleObj>
              </mc:Choice>
              <mc:Fallback>
                <p:oleObj name="Equation" r:id="rId5" imgW="60948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941391"/>
                        <a:ext cx="13477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53413" y="914401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3" y="914401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1" y="2967038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2967038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61000" y="4808538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808538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10213" y="2979738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979738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0278" y="4808538"/>
          <a:ext cx="1630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77480" progId="Equation.DSMT4">
                  <p:embed/>
                </p:oleObj>
              </mc:Choice>
              <mc:Fallback>
                <p:oleObj name="Equation" r:id="rId15" imgW="736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78" y="4808538"/>
                        <a:ext cx="1630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6"/>
          <p:cNvGraphicFramePr>
            <a:graphicFrameLocks noChangeAspect="1"/>
          </p:cNvGraphicFramePr>
          <p:nvPr/>
        </p:nvGraphicFramePr>
        <p:xfrm>
          <a:off x="1600201" y="1379541"/>
          <a:ext cx="2590800" cy="47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253800" progId="Equation.DSMT4">
                  <p:embed/>
                </p:oleObj>
              </mc:Choice>
              <mc:Fallback>
                <p:oleObj name="Equation" r:id="rId17" imgW="1396800" imgH="253800" progId="Equation.DSMT4">
                  <p:embed/>
                  <p:pic>
                    <p:nvPicPr>
                      <p:cNvPr id="2048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379541"/>
                        <a:ext cx="2590800" cy="47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8"/>
          <p:cNvGraphicFramePr>
            <a:graphicFrameLocks noChangeAspect="1"/>
          </p:cNvGraphicFramePr>
          <p:nvPr/>
        </p:nvGraphicFramePr>
        <p:xfrm>
          <a:off x="1600203" y="1912938"/>
          <a:ext cx="1347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204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1912938"/>
                        <a:ext cx="13477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9"/>
          <p:cNvGraphicFramePr>
            <a:graphicFrameLocks noChangeAspect="1"/>
          </p:cNvGraphicFramePr>
          <p:nvPr/>
        </p:nvGraphicFramePr>
        <p:xfrm>
          <a:off x="1600203" y="2433638"/>
          <a:ext cx="8699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04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2433638"/>
                        <a:ext cx="8699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/>
        </p:nvGraphicFramePr>
        <p:xfrm>
          <a:off x="4381501" y="1416302"/>
          <a:ext cx="2857500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253800" progId="Equation.DSMT4">
                  <p:embed/>
                </p:oleObj>
              </mc:Choice>
              <mc:Fallback>
                <p:oleObj name="Equation" r:id="rId23" imgW="1460160" imgH="253800" progId="Equation.DSMT4">
                  <p:embed/>
                  <p:pic>
                    <p:nvPicPr>
                      <p:cNvPr id="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1" y="1416302"/>
                        <a:ext cx="2857500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/>
        </p:nvGraphicFramePr>
        <p:xfrm>
          <a:off x="4427540" y="1912938"/>
          <a:ext cx="1516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177480" progId="Equation.DSMT4">
                  <p:embed/>
                </p:oleObj>
              </mc:Choice>
              <mc:Fallback>
                <p:oleObj name="Equation" r:id="rId25" imgW="685800" imgH="177480" progId="Equation.DSMT4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40" y="1912938"/>
                        <a:ext cx="15160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/>
        </p:nvGraphicFramePr>
        <p:xfrm>
          <a:off x="4447456" y="2433638"/>
          <a:ext cx="8699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56" y="2433638"/>
                        <a:ext cx="8699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/>
        </p:nvGraphicFramePr>
        <p:xfrm>
          <a:off x="7585075" y="1416055"/>
          <a:ext cx="2857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60160" imgH="253800" progId="Equation.DSMT4">
                  <p:embed/>
                </p:oleObj>
              </mc:Choice>
              <mc:Fallback>
                <p:oleObj name="Equation" r:id="rId29" imgW="1460160" imgH="253800" progId="Equation.DSMT4">
                  <p:embed/>
                  <p:pic>
                    <p:nvPicPr>
                      <p:cNvPr id="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416055"/>
                        <a:ext cx="28575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7516817" y="1912938"/>
          <a:ext cx="1544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7" y="1912938"/>
                        <a:ext cx="1544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7543800" y="24336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177480" progId="Equation.DSMT4">
                  <p:embed/>
                </p:oleObj>
              </mc:Choice>
              <mc:Fallback>
                <p:oleObj name="Equation" r:id="rId33" imgW="482400" imgH="177480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3638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/>
        </p:nvGraphicFramePr>
        <p:xfrm>
          <a:off x="1645413" y="3397502"/>
          <a:ext cx="3155188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12800" imgH="253800" progId="Equation.DSMT4">
                  <p:embed/>
                </p:oleObj>
              </mc:Choice>
              <mc:Fallback>
                <p:oleObj name="Equation" r:id="rId35" imgW="1612800" imgH="253800" progId="Equation.DSMT4">
                  <p:embed/>
                  <p:pic>
                    <p:nvPicPr>
                      <p:cNvPr id="2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13" y="3397502"/>
                        <a:ext cx="3155188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1600202" y="3894138"/>
          <a:ext cx="17970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177480" progId="Equation.DSMT4">
                  <p:embed/>
                </p:oleObj>
              </mc:Choice>
              <mc:Fallback>
                <p:oleObj name="Equation" r:id="rId37" imgW="812520" imgH="177480" progId="Equation.DSMT4">
                  <p:embed/>
                  <p:pic>
                    <p:nvPicPr>
                      <p:cNvPr id="2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2" y="3894138"/>
                        <a:ext cx="17970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1600202" y="4351338"/>
          <a:ext cx="10096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200" imgH="177480" progId="Equation.DSMT4">
                  <p:embed/>
                </p:oleObj>
              </mc:Choice>
              <mc:Fallback>
                <p:oleObj name="Equation" r:id="rId39" imgW="457200" imgH="177480" progId="Equation.DSMT4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2" y="4351338"/>
                        <a:ext cx="1009651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5368929" y="3360737"/>
          <a:ext cx="2708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84200" imgH="253800" progId="Equation.DSMT4">
                  <p:embed/>
                </p:oleObj>
              </mc:Choice>
              <mc:Fallback>
                <p:oleObj name="Equation" r:id="rId41" imgW="1384200" imgH="253800" progId="Equation.DSMT4">
                  <p:embed/>
                  <p:pic>
                    <p:nvPicPr>
                      <p:cNvPr id="2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9" y="3360737"/>
                        <a:ext cx="27082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5370517" y="3881438"/>
          <a:ext cx="1487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40" imgH="177480" progId="Equation.DSMT4">
                  <p:embed/>
                </p:oleObj>
              </mc:Choice>
              <mc:Fallback>
                <p:oleObj name="Equation" r:id="rId43" imgW="672840" imgH="177480" progId="Equation.DSMT4">
                  <p:embed/>
                  <p:pic>
                    <p:nvPicPr>
                      <p:cNvPr id="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7" y="3881438"/>
                        <a:ext cx="14874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/>
        </p:nvGraphicFramePr>
        <p:xfrm>
          <a:off x="5410203" y="4351338"/>
          <a:ext cx="10366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3" y="4351338"/>
                        <a:ext cx="103663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1619252" y="5149855"/>
          <a:ext cx="3105151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87240" imgH="253800" progId="Equation.DSMT4">
                  <p:embed/>
                </p:oleObj>
              </mc:Choice>
              <mc:Fallback>
                <p:oleObj name="Equation" r:id="rId47" imgW="1587240" imgH="25380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2" y="5149855"/>
                        <a:ext cx="3105151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1600204" y="5646738"/>
          <a:ext cx="1684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61760" imgH="177480" progId="Equation.DSMT4">
                  <p:embed/>
                </p:oleObj>
              </mc:Choice>
              <mc:Fallback>
                <p:oleObj name="Equation" r:id="rId49" imgW="761760" imgH="177480" progId="Equation.DSMT4">
                  <p:embed/>
                  <p:pic>
                    <p:nvPicPr>
                      <p:cNvPr id="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4" y="5646738"/>
                        <a:ext cx="16843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600200" y="6159501"/>
          <a:ext cx="1208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45760" imgH="177480" progId="Equation.DSMT4">
                  <p:embed/>
                </p:oleObj>
              </mc:Choice>
              <mc:Fallback>
                <p:oleObj name="Equation" r:id="rId51" imgW="545760" imgH="1774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159501"/>
                        <a:ext cx="12080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5421318" y="5113343"/>
          <a:ext cx="3055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62040" imgH="253800" progId="Equation.DSMT4">
                  <p:embed/>
                </p:oleObj>
              </mc:Choice>
              <mc:Fallback>
                <p:oleObj name="Equation" r:id="rId53" imgW="1562040" imgH="253800" progId="Equation.DSMT4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8" y="5113343"/>
                        <a:ext cx="30559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5386389" y="5610226"/>
          <a:ext cx="1852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38080" imgH="177480" progId="Equation.DSMT4">
                  <p:embed/>
                </p:oleObj>
              </mc:Choice>
              <mc:Fallback>
                <p:oleObj name="Equation" r:id="rId55" imgW="838080" imgH="177480" progId="Equation.DSMT4">
                  <p:embed/>
                  <p:pic>
                    <p:nvPicPr>
                      <p:cNvPr id="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9" y="5610226"/>
                        <a:ext cx="1852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5410201" y="6083301"/>
          <a:ext cx="1039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69800" imgH="177480" progId="Equation.DSMT4">
                  <p:embed/>
                </p:oleObj>
              </mc:Choice>
              <mc:Fallback>
                <p:oleObj name="Equation" r:id="rId57" imgW="469800" imgH="177480" progId="Equation.DSMT4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6083301"/>
                        <a:ext cx="1039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9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6700" y="1057275"/>
            <a:ext cx="10896600" cy="914400"/>
          </a:xfrm>
        </p:spPr>
        <p:txBody>
          <a:bodyPr/>
          <a:lstStyle/>
          <a:p>
            <a:r>
              <a:rPr lang="en-CA" dirty="0"/>
              <a:t>You can also use the formula to multiply two different numbers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00404" y="192088"/>
          <a:ext cx="5203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4" y="192088"/>
                        <a:ext cx="52038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52604" y="1739901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4" y="1739901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943604" y="1739901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4" y="1739901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52604" y="3568701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4" y="3568701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89629" y="3568701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9" y="3568701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62117" y="5168901"/>
          <a:ext cx="1462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7" y="5168901"/>
                        <a:ext cx="14620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6"/>
          <p:cNvGraphicFramePr>
            <a:graphicFrameLocks noChangeAspect="1"/>
          </p:cNvGraphicFramePr>
          <p:nvPr/>
        </p:nvGraphicFramePr>
        <p:xfrm>
          <a:off x="3092452" y="1712917"/>
          <a:ext cx="2012951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1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2" y="1712917"/>
                        <a:ext cx="2012951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846390" y="2209803"/>
          <a:ext cx="1268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90" y="2209803"/>
                        <a:ext cx="12684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819400" y="2730504"/>
          <a:ext cx="1219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177480" progId="Equation.DSMT4">
                  <p:embed/>
                </p:oleObj>
              </mc:Choice>
              <mc:Fallback>
                <p:oleObj name="Equation" r:id="rId19" imgW="622080" imgH="17748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30504"/>
                        <a:ext cx="12192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819404" y="3157541"/>
          <a:ext cx="7461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4" y="3157541"/>
                        <a:ext cx="7461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269165" y="1712917"/>
          <a:ext cx="20621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5" y="1712917"/>
                        <a:ext cx="206216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7034214" y="2209803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203040" progId="Equation.DSMT4">
                  <p:embed/>
                </p:oleObj>
              </mc:Choice>
              <mc:Fallback>
                <p:oleObj name="Equation" r:id="rId25" imgW="660240" imgH="20304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4" y="2209803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7037389" y="2700341"/>
          <a:ext cx="13446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9" y="2700341"/>
                        <a:ext cx="13446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86603" y="3048003"/>
          <a:ext cx="89535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3" y="3048003"/>
                        <a:ext cx="895351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144839" y="3581400"/>
          <a:ext cx="20621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53800" progId="Equation.DSMT4">
                  <p:embed/>
                </p:oleObj>
              </mc:Choice>
              <mc:Fallback>
                <p:oleObj name="Equation" r:id="rId31" imgW="1054080" imgH="25380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9" y="3581400"/>
                        <a:ext cx="20621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909889" y="4078291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9" y="4078291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820992" y="4598991"/>
          <a:ext cx="13684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92" y="4598991"/>
                        <a:ext cx="13684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4343403" y="4171955"/>
          <a:ext cx="9191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622080" progId="Equation.DSMT4">
                  <p:embed/>
                </p:oleObj>
              </mc:Choice>
              <mc:Fallback>
                <p:oleObj name="Equation" r:id="rId37" imgW="469800" imgH="62208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4171955"/>
                        <a:ext cx="91916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7267579" y="3581400"/>
          <a:ext cx="2036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41120" imgH="253800" progId="Equation.DSMT4">
                  <p:embed/>
                </p:oleObj>
              </mc:Choice>
              <mc:Fallback>
                <p:oleObj name="Equation" r:id="rId39" imgW="1041120" imgH="253800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9" y="3581400"/>
                        <a:ext cx="20367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6934201" y="4078291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60240" imgH="203040" progId="Equation.DSMT4">
                  <p:embed/>
                </p:oleObj>
              </mc:Choice>
              <mc:Fallback>
                <p:oleObj name="Equation" r:id="rId41" imgW="660240" imgH="203040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4078291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6934202" y="4598991"/>
          <a:ext cx="149225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61760" imgH="177480" progId="Equation.DSMT4">
                  <p:embed/>
                </p:oleObj>
              </mc:Choice>
              <mc:Fallback>
                <p:oleObj name="Equation" r:id="rId43" imgW="761760" imgH="17748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2" y="4598991"/>
                        <a:ext cx="1492251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8529641" y="4605340"/>
          <a:ext cx="9191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41" y="4605340"/>
                        <a:ext cx="9191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3105151" y="5168900"/>
          <a:ext cx="2533651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95280" imgH="253800" progId="Equation.DSMT4">
                  <p:embed/>
                </p:oleObj>
              </mc:Choice>
              <mc:Fallback>
                <p:oleObj name="Equation" r:id="rId47" imgW="1295280" imgH="25380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5168900"/>
                        <a:ext cx="2533651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819402" y="5665791"/>
          <a:ext cx="1543051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203040" progId="Equation.DSMT4">
                  <p:embed/>
                </p:oleObj>
              </mc:Choice>
              <mc:Fallback>
                <p:oleObj name="Equation" r:id="rId49" imgW="787320" imgH="203040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5665791"/>
                        <a:ext cx="1543051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2806701" y="6186491"/>
          <a:ext cx="17653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01440" imgH="177480" progId="Equation.DSMT4">
                  <p:embed/>
                </p:oleObj>
              </mc:Choice>
              <mc:Fallback>
                <p:oleObj name="Equation" r:id="rId51" imgW="901440" imgH="17748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6186491"/>
                        <a:ext cx="17653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643441" y="6192840"/>
          <a:ext cx="9191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69800" imgH="177480" progId="Equation.DSMT4">
                  <p:embed/>
                </p:oleObj>
              </mc:Choice>
              <mc:Fallback>
                <p:oleObj name="Equation" r:id="rId53" imgW="469800" imgH="177480" progId="Equation.DSMT4">
                  <p:embed/>
                  <p:pic>
                    <p:nvPicPr>
                      <p:cNvPr id="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41" y="6192840"/>
                        <a:ext cx="9191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608768" y="6613529"/>
            <a:ext cx="40975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47528" y="260648"/>
            <a:ext cx="8280920" cy="1008112"/>
          </a:xfrm>
        </p:spPr>
        <p:txBody>
          <a:bodyPr/>
          <a:lstStyle/>
          <a:p>
            <a:r>
              <a:rPr lang="en-CA" dirty="0"/>
              <a:t>Another way to write a “square” is to put a “2” at the top, meaning you multiply that number twic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70243"/>
              </p:ext>
            </p:extLst>
          </p:nvPr>
        </p:nvGraphicFramePr>
        <p:xfrm>
          <a:off x="1919536" y="1196755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1196755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97912"/>
              </p:ext>
            </p:extLst>
          </p:nvPr>
        </p:nvGraphicFramePr>
        <p:xfrm>
          <a:off x="3414989" y="1287613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89" y="1287613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38412"/>
              </p:ext>
            </p:extLst>
          </p:nvPr>
        </p:nvGraphicFramePr>
        <p:xfrm>
          <a:off x="4908303" y="1287614"/>
          <a:ext cx="7556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303" y="1287614"/>
                        <a:ext cx="755651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04683"/>
              </p:ext>
            </p:extLst>
          </p:nvPr>
        </p:nvGraphicFramePr>
        <p:xfrm>
          <a:off x="2804075" y="1844825"/>
          <a:ext cx="55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75" y="1844825"/>
                        <a:ext cx="55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0456"/>
              </p:ext>
            </p:extLst>
          </p:nvPr>
        </p:nvGraphicFramePr>
        <p:xfrm>
          <a:off x="3413128" y="1954217"/>
          <a:ext cx="1352551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8" y="1954217"/>
                        <a:ext cx="1352551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8005"/>
              </p:ext>
            </p:extLst>
          </p:nvPr>
        </p:nvGraphicFramePr>
        <p:xfrm>
          <a:off x="4943872" y="1935685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935685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847528" y="2636912"/>
            <a:ext cx="82809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perfect squares for each of the follow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7430"/>
              </p:ext>
            </p:extLst>
          </p:nvPr>
        </p:nvGraphicFramePr>
        <p:xfrm>
          <a:off x="2801943" y="2978151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3" y="2978151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2150"/>
              </p:ext>
            </p:extLst>
          </p:nvPr>
        </p:nvGraphicFramePr>
        <p:xfrm>
          <a:off x="3411540" y="3087689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40" y="3087689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6764"/>
              </p:ext>
            </p:extLst>
          </p:nvPr>
        </p:nvGraphicFramePr>
        <p:xfrm>
          <a:off x="4903792" y="3087689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92" y="3087689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7708"/>
              </p:ext>
            </p:extLst>
          </p:nvPr>
        </p:nvGraphicFramePr>
        <p:xfrm>
          <a:off x="2782892" y="3554417"/>
          <a:ext cx="555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03040" progId="Equation.DSMT4">
                  <p:embed/>
                </p:oleObj>
              </mc:Choice>
              <mc:Fallback>
                <p:oleObj name="Equation" r:id="rId21" imgW="1774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92" y="3554417"/>
                        <a:ext cx="5556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67718"/>
              </p:ext>
            </p:extLst>
          </p:nvPr>
        </p:nvGraphicFramePr>
        <p:xfrm>
          <a:off x="3392491" y="3662363"/>
          <a:ext cx="135255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91" y="3662363"/>
                        <a:ext cx="1352551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79914"/>
              </p:ext>
            </p:extLst>
          </p:nvPr>
        </p:nvGraphicFramePr>
        <p:xfrm>
          <a:off x="4903792" y="3663954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92" y="3663954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46117"/>
              </p:ext>
            </p:extLst>
          </p:nvPr>
        </p:nvGraphicFramePr>
        <p:xfrm>
          <a:off x="2782892" y="4130675"/>
          <a:ext cx="555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03040" progId="Equation.DSMT4">
                  <p:embed/>
                </p:oleObj>
              </mc:Choice>
              <mc:Fallback>
                <p:oleObj name="Equation" r:id="rId27" imgW="17748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92" y="4130675"/>
                        <a:ext cx="555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5592"/>
              </p:ext>
            </p:extLst>
          </p:nvPr>
        </p:nvGraphicFramePr>
        <p:xfrm>
          <a:off x="3392491" y="4240214"/>
          <a:ext cx="1352551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91" y="4240214"/>
                        <a:ext cx="1352551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82587"/>
              </p:ext>
            </p:extLst>
          </p:nvPr>
        </p:nvGraphicFramePr>
        <p:xfrm>
          <a:off x="4903792" y="4240214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92" y="4240214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12160"/>
              </p:ext>
            </p:extLst>
          </p:nvPr>
        </p:nvGraphicFramePr>
        <p:xfrm>
          <a:off x="2801943" y="4705351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203040" progId="Equation.DSMT4">
                  <p:embed/>
                </p:oleObj>
              </mc:Choice>
              <mc:Fallback>
                <p:oleObj name="Equation" r:id="rId33" imgW="16488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3" y="4705351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88266"/>
              </p:ext>
            </p:extLst>
          </p:nvPr>
        </p:nvGraphicFramePr>
        <p:xfrm>
          <a:off x="3411540" y="4814889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040" imgH="177480" progId="Equation.DSMT4">
                  <p:embed/>
                </p:oleObj>
              </mc:Choice>
              <mc:Fallback>
                <p:oleObj name="Equation" r:id="rId35" imgW="4190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40" y="4814889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99181"/>
              </p:ext>
            </p:extLst>
          </p:nvPr>
        </p:nvGraphicFramePr>
        <p:xfrm>
          <a:off x="4903792" y="4816478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92" y="4816478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7738"/>
              </p:ext>
            </p:extLst>
          </p:nvPr>
        </p:nvGraphicFramePr>
        <p:xfrm>
          <a:off x="2801943" y="5281617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880" imgH="203040" progId="Equation.DSMT4">
                  <p:embed/>
                </p:oleObj>
              </mc:Choice>
              <mc:Fallback>
                <p:oleObj name="Equation" r:id="rId39" imgW="16488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3" y="5281617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73692"/>
              </p:ext>
            </p:extLst>
          </p:nvPr>
        </p:nvGraphicFramePr>
        <p:xfrm>
          <a:off x="3392491" y="5391154"/>
          <a:ext cx="13525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31640" imgH="177480" progId="Equation.DSMT4">
                  <p:embed/>
                </p:oleObj>
              </mc:Choice>
              <mc:Fallback>
                <p:oleObj name="Equation" r:id="rId41" imgW="43164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91" y="5391154"/>
                        <a:ext cx="1352551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69124"/>
              </p:ext>
            </p:extLst>
          </p:nvPr>
        </p:nvGraphicFramePr>
        <p:xfrm>
          <a:off x="4923433" y="5392069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177480" progId="Equation.DSMT4">
                  <p:embed/>
                </p:oleObj>
              </mc:Choice>
              <mc:Fallback>
                <p:oleObj name="Equation" r:id="rId43" imgW="3045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33" y="5392069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77479"/>
              </p:ext>
            </p:extLst>
          </p:nvPr>
        </p:nvGraphicFramePr>
        <p:xfrm>
          <a:off x="2639620" y="5960765"/>
          <a:ext cx="71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28600" imgH="203040" progId="Equation.DSMT4">
                  <p:embed/>
                </p:oleObj>
              </mc:Choice>
              <mc:Fallback>
                <p:oleObj name="Equation" r:id="rId45" imgW="22860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20" y="5960765"/>
                        <a:ext cx="714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28866"/>
              </p:ext>
            </p:extLst>
          </p:nvPr>
        </p:nvGraphicFramePr>
        <p:xfrm>
          <a:off x="3359700" y="5967414"/>
          <a:ext cx="175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700" y="5967414"/>
                        <a:ext cx="1751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92800"/>
              </p:ext>
            </p:extLst>
          </p:nvPr>
        </p:nvGraphicFramePr>
        <p:xfrm>
          <a:off x="5119813" y="5967414"/>
          <a:ext cx="1192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80880" imgH="177480" progId="Equation.DSMT4">
                  <p:embed/>
                </p:oleObj>
              </mc:Choice>
              <mc:Fallback>
                <p:oleObj name="Equation" r:id="rId49" imgW="38088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13" y="5967414"/>
                        <a:ext cx="11922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72342" y="4682215"/>
            <a:ext cx="41793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are all Perfect Squares!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24000" y="6581005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0882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78" y="139755"/>
            <a:ext cx="9141372" cy="639763"/>
          </a:xfrm>
        </p:spPr>
        <p:txBody>
          <a:bodyPr/>
          <a:lstStyle/>
          <a:p>
            <a:r>
              <a:rPr lang="en-CA" dirty="0"/>
              <a:t>Why do we call it a Perfect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178" y="1039766"/>
            <a:ext cx="11376748" cy="2428289"/>
          </a:xfrm>
        </p:spPr>
        <p:txBody>
          <a:bodyPr>
            <a:normAutofit/>
          </a:bodyPr>
          <a:lstStyle/>
          <a:p>
            <a:r>
              <a:rPr lang="en-CA" dirty="0"/>
              <a:t>When multiplying two numbers, one value is the length, the other is the width and the product is the area</a:t>
            </a:r>
          </a:p>
          <a:p>
            <a:r>
              <a:rPr lang="en-CA" dirty="0"/>
              <a:t>If the two numbers are equal, you will get a square</a:t>
            </a:r>
          </a:p>
          <a:p>
            <a:r>
              <a:rPr lang="en-CA" dirty="0"/>
              <a:t>So when we multiply two equal numbers, the product is known as a “perfect square”`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10764"/>
              </p:ext>
            </p:extLst>
          </p:nvPr>
        </p:nvGraphicFramePr>
        <p:xfrm>
          <a:off x="4770943" y="2955167"/>
          <a:ext cx="1464129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943" y="2955167"/>
                        <a:ext cx="1464129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22579" y="4385187"/>
            <a:ext cx="3291840" cy="219456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925627" y="548246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25627" y="603110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925627" y="493382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925627" y="520814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25627" y="465950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25627" y="575678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25627" y="630542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68499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84586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12018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9450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66882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4314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29722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25955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754683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83411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212139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05538"/>
              </p:ext>
            </p:extLst>
          </p:nvPr>
        </p:nvGraphicFramePr>
        <p:xfrm>
          <a:off x="4785866" y="2948183"/>
          <a:ext cx="731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66" y="2948183"/>
                        <a:ext cx="7318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86879"/>
              </p:ext>
            </p:extLst>
          </p:nvPr>
        </p:nvGraphicFramePr>
        <p:xfrm>
          <a:off x="5816152" y="2947231"/>
          <a:ext cx="438151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52" y="2947231"/>
                        <a:ext cx="438151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46468"/>
              </p:ext>
            </p:extLst>
          </p:nvPr>
        </p:nvGraphicFramePr>
        <p:xfrm>
          <a:off x="6294626" y="2940250"/>
          <a:ext cx="1220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626" y="2940250"/>
                        <a:ext cx="122078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66615"/>
              </p:ext>
            </p:extLst>
          </p:nvPr>
        </p:nvGraphicFramePr>
        <p:xfrm>
          <a:off x="4702955" y="2785430"/>
          <a:ext cx="1709739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55" y="2785430"/>
                        <a:ext cx="1709739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4089727" y="4095147"/>
            <a:ext cx="2746248" cy="2700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4100148" y="517030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100148" y="571894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100148" y="462166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100148" y="489598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100148" y="434734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100148" y="544462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4100148" y="599326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743020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02038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29470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56902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47174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200476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4929204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657932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386660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7720"/>
              </p:ext>
            </p:extLst>
          </p:nvPr>
        </p:nvGraphicFramePr>
        <p:xfrm>
          <a:off x="4702670" y="2790191"/>
          <a:ext cx="684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70" y="2790191"/>
                        <a:ext cx="6842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02035"/>
              </p:ext>
            </p:extLst>
          </p:nvPr>
        </p:nvGraphicFramePr>
        <p:xfrm>
          <a:off x="5724281" y="2784134"/>
          <a:ext cx="681039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81" y="2784134"/>
                        <a:ext cx="681039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6270"/>
              </p:ext>
            </p:extLst>
          </p:nvPr>
        </p:nvGraphicFramePr>
        <p:xfrm>
          <a:off x="6331580" y="2775606"/>
          <a:ext cx="14652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80" y="2775606"/>
                        <a:ext cx="14652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097695" y="6278397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095240" y="6563529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278550B-D17A-472F-8A55-47E23EAB0CF8}"/>
              </a:ext>
            </a:extLst>
          </p:cNvPr>
          <p:cNvSpPr txBox="1"/>
          <p:nvPr/>
        </p:nvSpPr>
        <p:spPr>
          <a:xfrm>
            <a:off x="7388942" y="3888678"/>
            <a:ext cx="428870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300" dirty="0">
                <a:solidFill>
                  <a:srgbClr val="FF0000"/>
                </a:solidFill>
              </a:rPr>
              <a:t>When the length and width are equal, the resulting shape is a square</a:t>
            </a:r>
          </a:p>
        </p:txBody>
      </p:sp>
    </p:spTree>
    <p:extLst>
      <p:ext uri="{BB962C8B-B14F-4D97-AF65-F5344CB8AC3E}">
        <p14:creationId xmlns:p14="http://schemas.microsoft.com/office/powerpoint/2010/main" val="11309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0467 0.1023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51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3.7037E-7 L -0.19974 0.308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87" y="1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0.0467 0.10232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" y="5116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-0.20209 0.33264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04" y="16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1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83" y="123502"/>
            <a:ext cx="10842543" cy="994123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following integers, indicate which of the following is a perfect squar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7529" y="1556792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1556792"/>
                        <a:ext cx="104411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47855" y="2349503"/>
          <a:ext cx="104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5" y="2349503"/>
                        <a:ext cx="10445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7703" y="3141667"/>
          <a:ext cx="1223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703" y="3141667"/>
                        <a:ext cx="12239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75523" y="3933829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3" y="3933829"/>
                        <a:ext cx="1296987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47531" y="4724404"/>
          <a:ext cx="10080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31" y="4724404"/>
                        <a:ext cx="1008063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65317" y="5516565"/>
          <a:ext cx="1152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7" y="5516565"/>
                        <a:ext cx="115252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15881" y="1557340"/>
          <a:ext cx="1296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1557340"/>
                        <a:ext cx="12969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33347" y="2349503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47" y="2349503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41617" y="3141667"/>
          <a:ext cx="118745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617" y="3141667"/>
                        <a:ext cx="1187451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33271" y="3933059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271" y="3933059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70475" y="4724404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724404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68269" y="5516565"/>
          <a:ext cx="1333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269" y="5516565"/>
                        <a:ext cx="13335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752185" y="1557340"/>
          <a:ext cx="90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203040" progId="Equation.DSMT4">
                  <p:embed/>
                </p:oleObj>
              </mc:Choice>
              <mc:Fallback>
                <p:oleObj name="Equation" r:id="rId27" imgW="3171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5" y="1557340"/>
                        <a:ext cx="9017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824195" y="2349503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5" y="2349503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752184" y="3140971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203040" progId="Equation.DSMT4">
                  <p:embed/>
                </p:oleObj>
              </mc:Choice>
              <mc:Fallback>
                <p:oleObj name="Equation" r:id="rId31" imgW="457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3140971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786690" y="3933829"/>
          <a:ext cx="1223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90" y="3933829"/>
                        <a:ext cx="1223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061815" y="1445343"/>
            <a:ext cx="333947" cy="562419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066735" y="2217159"/>
            <a:ext cx="333947" cy="562419"/>
            <a:chOff x="8233586" y="2380794"/>
            <a:chExt cx="397531" cy="792088"/>
          </a:xfrm>
        </p:grpSpPr>
        <p:sp>
          <p:nvSpPr>
            <p:cNvPr id="24" name="Rectangle 2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174891" y="3047967"/>
            <a:ext cx="333947" cy="562419"/>
            <a:chOff x="8233586" y="2380794"/>
            <a:chExt cx="397531" cy="792088"/>
          </a:xfrm>
        </p:grpSpPr>
        <p:sp>
          <p:nvSpPr>
            <p:cNvPr id="27" name="Rectangle 2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 2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103247" y="3878775"/>
            <a:ext cx="562419" cy="562419"/>
            <a:chOff x="1711978" y="3849278"/>
            <a:chExt cx="562418" cy="562418"/>
          </a:xfrm>
        </p:grpSpPr>
        <p:sp>
          <p:nvSpPr>
            <p:cNvPr id="30" name="Rectangle 29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179811" y="4645671"/>
            <a:ext cx="333947" cy="562419"/>
            <a:chOff x="8233586" y="2380794"/>
            <a:chExt cx="397531" cy="792088"/>
          </a:xfrm>
        </p:grpSpPr>
        <p:sp>
          <p:nvSpPr>
            <p:cNvPr id="35" name="Rectangle 3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 3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076143" y="5520763"/>
            <a:ext cx="562419" cy="562419"/>
            <a:chOff x="1711978" y="3849278"/>
            <a:chExt cx="562418" cy="562418"/>
          </a:xfrm>
        </p:grpSpPr>
        <p:sp>
          <p:nvSpPr>
            <p:cNvPr id="38" name="Rectangle 3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 3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458861" y="1558561"/>
            <a:ext cx="333947" cy="562419"/>
            <a:chOff x="8233586" y="2380794"/>
            <a:chExt cx="397531" cy="792088"/>
          </a:xfrm>
        </p:grpSpPr>
        <p:sp>
          <p:nvSpPr>
            <p:cNvPr id="41" name="Rectangle 4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 4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382531" y="2330377"/>
            <a:ext cx="562419" cy="562419"/>
            <a:chOff x="1711978" y="3849278"/>
            <a:chExt cx="562418" cy="562418"/>
          </a:xfrm>
        </p:grpSpPr>
        <p:sp>
          <p:nvSpPr>
            <p:cNvPr id="44" name="Rectangle 43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 44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370174" y="3131689"/>
            <a:ext cx="562419" cy="562419"/>
            <a:chOff x="1711978" y="3849278"/>
            <a:chExt cx="562418" cy="562418"/>
          </a:xfrm>
        </p:grpSpPr>
        <p:sp>
          <p:nvSpPr>
            <p:cNvPr id="47" name="Rectangle 4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 4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504962" y="3829841"/>
            <a:ext cx="333947" cy="562419"/>
            <a:chOff x="8233586" y="2380794"/>
            <a:chExt cx="397531" cy="792088"/>
          </a:xfrm>
        </p:grpSpPr>
        <p:sp>
          <p:nvSpPr>
            <p:cNvPr id="50" name="Rectangle 4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 5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738515" y="4645670"/>
            <a:ext cx="333947" cy="562419"/>
            <a:chOff x="8233586" y="2380794"/>
            <a:chExt cx="397531" cy="792088"/>
          </a:xfrm>
        </p:grpSpPr>
        <p:sp>
          <p:nvSpPr>
            <p:cNvPr id="53" name="Rectangle 5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 5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695351" y="5390963"/>
            <a:ext cx="333947" cy="562419"/>
            <a:chOff x="8233586" y="2380794"/>
            <a:chExt cx="397531" cy="792088"/>
          </a:xfrm>
        </p:grpSpPr>
        <p:sp>
          <p:nvSpPr>
            <p:cNvPr id="56" name="Rectangle 5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 5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9085673" y="1558561"/>
            <a:ext cx="333947" cy="562419"/>
            <a:chOff x="8233586" y="2380794"/>
            <a:chExt cx="397531" cy="792088"/>
          </a:xfrm>
        </p:grpSpPr>
        <p:sp>
          <p:nvSpPr>
            <p:cNvPr id="59" name="Rectangle 5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Rectangle 5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9092343" y="2335295"/>
            <a:ext cx="333947" cy="562419"/>
            <a:chOff x="8233586" y="2380794"/>
            <a:chExt cx="397531" cy="792088"/>
          </a:xfrm>
        </p:grpSpPr>
        <p:sp>
          <p:nvSpPr>
            <p:cNvPr id="62" name="Rectangle 6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 6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9131771" y="3136607"/>
            <a:ext cx="562419" cy="562419"/>
            <a:chOff x="1711978" y="3849278"/>
            <a:chExt cx="562418" cy="562418"/>
          </a:xfrm>
        </p:grpSpPr>
        <p:sp>
          <p:nvSpPr>
            <p:cNvPr id="65" name="Rectangle 6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 6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9131771" y="3951925"/>
            <a:ext cx="562419" cy="562419"/>
            <a:chOff x="1711978" y="3849278"/>
            <a:chExt cx="562418" cy="562418"/>
          </a:xfrm>
        </p:grpSpPr>
        <p:sp>
          <p:nvSpPr>
            <p:cNvPr id="68" name="Rectangle 6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 6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254075" y="4696910"/>
            <a:ext cx="27334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Perfect squares can</a:t>
            </a:r>
          </a:p>
          <a:p>
            <a:r>
              <a:rPr lang="en-CA" sz="2200" dirty="0">
                <a:solidFill>
                  <a:srgbClr val="FF0000"/>
                </a:solidFill>
              </a:rPr>
              <a:t>Not be negativ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524000" y="6581005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305822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949" y="-21331"/>
            <a:ext cx="8075240" cy="706091"/>
          </a:xfrm>
        </p:spPr>
        <p:txBody>
          <a:bodyPr>
            <a:normAutofit/>
          </a:bodyPr>
          <a:lstStyle/>
          <a:p>
            <a:r>
              <a:rPr lang="en-CA" dirty="0"/>
              <a:t>III) Perfect Cub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8950" y="685175"/>
            <a:ext cx="11384876" cy="864096"/>
          </a:xfrm>
        </p:spPr>
        <p:txBody>
          <a:bodyPr>
            <a:normAutofit/>
          </a:bodyPr>
          <a:lstStyle/>
          <a:p>
            <a:r>
              <a:rPr lang="en-CA" dirty="0"/>
              <a:t>A perfect cube is a number that you get when you multiply an integer by itself 3 tim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06123"/>
              </p:ext>
            </p:extLst>
          </p:nvPr>
        </p:nvGraphicFramePr>
        <p:xfrm>
          <a:off x="1357230" y="1559693"/>
          <a:ext cx="1249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30" y="1559693"/>
                        <a:ext cx="12493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82693"/>
              </p:ext>
            </p:extLst>
          </p:nvPr>
        </p:nvGraphicFramePr>
        <p:xfrm>
          <a:off x="2667583" y="1615361"/>
          <a:ext cx="12192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164880" progId="Equation.DSMT4">
                  <p:embed/>
                </p:oleObj>
              </mc:Choice>
              <mc:Fallback>
                <p:oleObj name="Equation" r:id="rId5" imgW="5331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583" y="1615361"/>
                        <a:ext cx="1219200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61768"/>
              </p:ext>
            </p:extLst>
          </p:nvPr>
        </p:nvGraphicFramePr>
        <p:xfrm>
          <a:off x="4310903" y="1589859"/>
          <a:ext cx="696913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903" y="1589859"/>
                        <a:ext cx="696913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63700"/>
              </p:ext>
            </p:extLst>
          </p:nvPr>
        </p:nvGraphicFramePr>
        <p:xfrm>
          <a:off x="4999879" y="1645318"/>
          <a:ext cx="1160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79" y="1645318"/>
                        <a:ext cx="11604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90093"/>
              </p:ext>
            </p:extLst>
          </p:nvPr>
        </p:nvGraphicFramePr>
        <p:xfrm>
          <a:off x="6374680" y="1502543"/>
          <a:ext cx="11318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680" y="1502543"/>
                        <a:ext cx="11318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00758"/>
              </p:ext>
            </p:extLst>
          </p:nvPr>
        </p:nvGraphicFramePr>
        <p:xfrm>
          <a:off x="7527201" y="1592521"/>
          <a:ext cx="2185424" cy="5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201" y="1592521"/>
                        <a:ext cx="2185424" cy="50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201272" y="2611081"/>
            <a:ext cx="11457328" cy="108468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 cube is also a 3D solid where the length, width, and height are all equal</a:t>
            </a:r>
          </a:p>
          <a:p>
            <a:r>
              <a:rPr lang="en-CA" dirty="0"/>
              <a:t>the volume is obtained when all 3 sides are multipli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3680" y="6581004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26129"/>
              </p:ext>
            </p:extLst>
          </p:nvPr>
        </p:nvGraphicFramePr>
        <p:xfrm>
          <a:off x="2330369" y="2133759"/>
          <a:ext cx="659939" cy="48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69" y="2133759"/>
                        <a:ext cx="659939" cy="481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58414"/>
              </p:ext>
            </p:extLst>
          </p:nvPr>
        </p:nvGraphicFramePr>
        <p:xfrm>
          <a:off x="4688415" y="2094479"/>
          <a:ext cx="970423" cy="5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415" y="2094479"/>
                        <a:ext cx="970423" cy="52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94402"/>
              </p:ext>
            </p:extLst>
          </p:nvPr>
        </p:nvGraphicFramePr>
        <p:xfrm>
          <a:off x="7209702" y="2170344"/>
          <a:ext cx="855956" cy="44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64880" progId="Equation.DSMT4">
                  <p:embed/>
                </p:oleObj>
              </mc:Choice>
              <mc:Fallback>
                <p:oleObj name="Equation" r:id="rId19" imgW="31716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702" y="2170344"/>
                        <a:ext cx="855956" cy="445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be 10"/>
          <p:cNvSpPr/>
          <p:nvPr/>
        </p:nvSpPr>
        <p:spPr>
          <a:xfrm>
            <a:off x="2106011" y="3736019"/>
            <a:ext cx="1290483" cy="1297859"/>
          </a:xfrm>
          <a:prstGeom prst="cube">
            <a:avLst>
              <a:gd name="adj" fmla="val 26143"/>
            </a:avLst>
          </a:prstGeom>
          <a:solidFill>
            <a:srgbClr val="00B0F0">
              <a:alpha val="6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61820"/>
              </p:ext>
            </p:extLst>
          </p:nvPr>
        </p:nvGraphicFramePr>
        <p:xfrm>
          <a:off x="2438511" y="5033880"/>
          <a:ext cx="312739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39680" progId="Equation.DSMT4">
                  <p:embed/>
                </p:oleObj>
              </mc:Choice>
              <mc:Fallback>
                <p:oleObj name="Equation" r:id="rId21" imgW="11412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11" y="5033880"/>
                        <a:ext cx="312739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25010"/>
              </p:ext>
            </p:extLst>
          </p:nvPr>
        </p:nvGraphicFramePr>
        <p:xfrm>
          <a:off x="3240123" y="4764624"/>
          <a:ext cx="312739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23" y="4764624"/>
                        <a:ext cx="312739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20087"/>
              </p:ext>
            </p:extLst>
          </p:nvPr>
        </p:nvGraphicFramePr>
        <p:xfrm>
          <a:off x="1752130" y="4296107"/>
          <a:ext cx="312739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39680" progId="Equation.DSMT4">
                  <p:embed/>
                </p:oleObj>
              </mc:Choice>
              <mc:Fallback>
                <p:oleObj name="Equation" r:id="rId24" imgW="114120" imgH="1396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130" y="4296107"/>
                        <a:ext cx="312739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44252"/>
              </p:ext>
            </p:extLst>
          </p:nvPr>
        </p:nvGraphicFramePr>
        <p:xfrm>
          <a:off x="4096993" y="3896116"/>
          <a:ext cx="1830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99920" imgH="228600" progId="Equation.DSMT4">
                  <p:embed/>
                </p:oleObj>
              </mc:Choice>
              <mc:Fallback>
                <p:oleObj name="Equation" r:id="rId25" imgW="79992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93" y="3896116"/>
                        <a:ext cx="18303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79610"/>
              </p:ext>
            </p:extLst>
          </p:nvPr>
        </p:nvGraphicFramePr>
        <p:xfrm>
          <a:off x="5954388" y="3960293"/>
          <a:ext cx="1512815" cy="41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139680" progId="Equation.DSMT4">
                  <p:embed/>
                </p:oleObj>
              </mc:Choice>
              <mc:Fallback>
                <p:oleObj name="Equation" r:id="rId27" imgW="507960" imgH="1396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388" y="3960293"/>
                        <a:ext cx="1512815" cy="41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87992"/>
              </p:ext>
            </p:extLst>
          </p:nvPr>
        </p:nvGraphicFramePr>
        <p:xfrm>
          <a:off x="5607503" y="4444247"/>
          <a:ext cx="813775" cy="5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360" imgH="203040" progId="Equation.DSMT4">
                  <p:embed/>
                </p:oleObj>
              </mc:Choice>
              <mc:Fallback>
                <p:oleObj name="Equation" r:id="rId29" imgW="2793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503" y="4444247"/>
                        <a:ext cx="813775" cy="589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DD876A61-02B9-35AA-676C-8CBBCB55449F}"/>
              </a:ext>
            </a:extLst>
          </p:cNvPr>
          <p:cNvSpPr txBox="1">
            <a:spLocks/>
          </p:cNvSpPr>
          <p:nvPr/>
        </p:nvSpPr>
        <p:spPr>
          <a:xfrm>
            <a:off x="168951" y="5525410"/>
            <a:ext cx="11222421" cy="663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: Can perfect cubes be negative?  YES or NO</a:t>
            </a:r>
          </a:p>
        </p:txBody>
      </p:sp>
    </p:spTree>
    <p:extLst>
      <p:ext uri="{BB962C8B-B14F-4D97-AF65-F5344CB8AC3E}">
        <p14:creationId xmlns:p14="http://schemas.microsoft.com/office/powerpoint/2010/main" val="419471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096" y="112962"/>
            <a:ext cx="11321355" cy="994123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/>
              <a:t>Ex: Given the following integers, indicate which of the following is a perfect cub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55436"/>
              </p:ext>
            </p:extLst>
          </p:nvPr>
        </p:nvGraphicFramePr>
        <p:xfrm>
          <a:off x="658816" y="1483493"/>
          <a:ext cx="10810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6" y="1483493"/>
                        <a:ext cx="10810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19721"/>
              </p:ext>
            </p:extLst>
          </p:nvPr>
        </p:nvGraphicFramePr>
        <p:xfrm>
          <a:off x="784228" y="2275657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8" y="2275657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80064"/>
              </p:ext>
            </p:extLst>
          </p:nvPr>
        </p:nvGraphicFramePr>
        <p:xfrm>
          <a:off x="873128" y="3067819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8" y="3067819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42866"/>
              </p:ext>
            </p:extLst>
          </p:nvPr>
        </p:nvGraphicFramePr>
        <p:xfrm>
          <a:off x="603948" y="3859982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48" y="3859982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97820"/>
              </p:ext>
            </p:extLst>
          </p:nvPr>
        </p:nvGraphicFramePr>
        <p:xfrm>
          <a:off x="801691" y="4650557"/>
          <a:ext cx="757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91" y="4650557"/>
                        <a:ext cx="7572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92280"/>
              </p:ext>
            </p:extLst>
          </p:nvPr>
        </p:nvGraphicFramePr>
        <p:xfrm>
          <a:off x="711200" y="5442719"/>
          <a:ext cx="1117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42719"/>
                        <a:ext cx="1117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02399"/>
              </p:ext>
            </p:extLst>
          </p:nvPr>
        </p:nvGraphicFramePr>
        <p:xfrm>
          <a:off x="4287009" y="1514796"/>
          <a:ext cx="1296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009" y="1514796"/>
                        <a:ext cx="12969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28105"/>
              </p:ext>
            </p:extLst>
          </p:nvPr>
        </p:nvGraphicFramePr>
        <p:xfrm>
          <a:off x="4304475" y="2306959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475" y="2306959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41103"/>
              </p:ext>
            </p:extLst>
          </p:nvPr>
        </p:nvGraphicFramePr>
        <p:xfrm>
          <a:off x="4412745" y="3099123"/>
          <a:ext cx="118745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45" y="3099123"/>
                        <a:ext cx="1187451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19837"/>
              </p:ext>
            </p:extLst>
          </p:nvPr>
        </p:nvGraphicFramePr>
        <p:xfrm>
          <a:off x="4304399" y="3890515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399" y="3890515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28279"/>
              </p:ext>
            </p:extLst>
          </p:nvPr>
        </p:nvGraphicFramePr>
        <p:xfrm>
          <a:off x="4325655" y="468186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55" y="468186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32744"/>
              </p:ext>
            </p:extLst>
          </p:nvPr>
        </p:nvGraphicFramePr>
        <p:xfrm>
          <a:off x="4447967" y="5474021"/>
          <a:ext cx="1117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67" y="5474021"/>
                        <a:ext cx="1117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76921"/>
              </p:ext>
            </p:extLst>
          </p:nvPr>
        </p:nvGraphicFramePr>
        <p:xfrm>
          <a:off x="7837268" y="1544153"/>
          <a:ext cx="1298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03040" progId="Equation.DSMT4">
                  <p:embed/>
                </p:oleObj>
              </mc:Choice>
              <mc:Fallback>
                <p:oleObj name="Equation" r:id="rId27" imgW="4572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268" y="1544153"/>
                        <a:ext cx="12985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15412"/>
              </p:ext>
            </p:extLst>
          </p:nvPr>
        </p:nvGraphicFramePr>
        <p:xfrm>
          <a:off x="7908704" y="2336317"/>
          <a:ext cx="122555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704" y="2336317"/>
                        <a:ext cx="1225551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40976"/>
              </p:ext>
            </p:extLst>
          </p:nvPr>
        </p:nvGraphicFramePr>
        <p:xfrm>
          <a:off x="7873776" y="3063175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203040" progId="Equation.DSMT4">
                  <p:embed/>
                </p:oleObj>
              </mc:Choice>
              <mc:Fallback>
                <p:oleObj name="Equation" r:id="rId31" imgW="457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776" y="3063175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90067"/>
              </p:ext>
            </p:extLst>
          </p:nvPr>
        </p:nvGraphicFramePr>
        <p:xfrm>
          <a:off x="7945215" y="3919873"/>
          <a:ext cx="1223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215" y="3919873"/>
                        <a:ext cx="1223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890241" y="1371495"/>
            <a:ext cx="333947" cy="562419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524000" y="6581005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900935" y="2194043"/>
            <a:ext cx="333947" cy="562419"/>
            <a:chOff x="8233586" y="2380794"/>
            <a:chExt cx="397531" cy="792088"/>
          </a:xfrm>
        </p:grpSpPr>
        <p:sp>
          <p:nvSpPr>
            <p:cNvPr id="73" name="Rectangle 7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Rectangle 7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839327" y="3022034"/>
            <a:ext cx="562419" cy="562419"/>
            <a:chOff x="1711978" y="3849278"/>
            <a:chExt cx="562418" cy="562418"/>
          </a:xfrm>
        </p:grpSpPr>
        <p:sp>
          <p:nvSpPr>
            <p:cNvPr id="76" name="Rectangle 75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Rectangle 76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009026" y="3704511"/>
            <a:ext cx="333947" cy="562419"/>
            <a:chOff x="8233586" y="2380794"/>
            <a:chExt cx="397531" cy="792088"/>
          </a:xfrm>
        </p:grpSpPr>
        <p:sp>
          <p:nvSpPr>
            <p:cNvPr id="79" name="Rectangle 7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Rectangle 7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932698" y="4587894"/>
            <a:ext cx="333947" cy="562419"/>
            <a:chOff x="8233586" y="2380794"/>
            <a:chExt cx="397531" cy="792088"/>
          </a:xfrm>
        </p:grpSpPr>
        <p:sp>
          <p:nvSpPr>
            <p:cNvPr id="82" name="Rectangle 8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Rectangle 8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882486" y="5394422"/>
            <a:ext cx="562419" cy="562419"/>
            <a:chOff x="1711978" y="3849278"/>
            <a:chExt cx="562418" cy="562418"/>
          </a:xfrm>
        </p:grpSpPr>
        <p:sp>
          <p:nvSpPr>
            <p:cNvPr id="85" name="Rectangle 8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Rectangle 8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594718" y="1485379"/>
            <a:ext cx="562419" cy="562419"/>
            <a:chOff x="1711978" y="3849278"/>
            <a:chExt cx="562418" cy="562418"/>
          </a:xfrm>
        </p:grpSpPr>
        <p:sp>
          <p:nvSpPr>
            <p:cNvPr id="88" name="Rectangle 8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9" name="Rectangle 8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685933" y="2275591"/>
            <a:ext cx="333947" cy="562419"/>
            <a:chOff x="8233586" y="2380794"/>
            <a:chExt cx="397531" cy="792088"/>
          </a:xfrm>
        </p:grpSpPr>
        <p:sp>
          <p:nvSpPr>
            <p:cNvPr id="91" name="Rectangle 9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Rectangle 9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746423" y="3057074"/>
            <a:ext cx="333947" cy="562419"/>
            <a:chOff x="8233586" y="2380794"/>
            <a:chExt cx="397531" cy="792088"/>
          </a:xfrm>
        </p:grpSpPr>
        <p:sp>
          <p:nvSpPr>
            <p:cNvPr id="94" name="Rectangle 9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5" name="Rectangle 9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688834" y="3856799"/>
            <a:ext cx="562419" cy="562419"/>
            <a:chOff x="1711978" y="3849278"/>
            <a:chExt cx="562418" cy="562418"/>
          </a:xfrm>
        </p:grpSpPr>
        <p:sp>
          <p:nvSpPr>
            <p:cNvPr id="97" name="Rectangle 9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8" name="Rectangle 9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913287" y="4646301"/>
            <a:ext cx="333947" cy="562419"/>
            <a:chOff x="8233586" y="2380794"/>
            <a:chExt cx="397531" cy="792088"/>
          </a:xfrm>
        </p:grpSpPr>
        <p:sp>
          <p:nvSpPr>
            <p:cNvPr id="100" name="Rectangle 9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1" name="Rectangle 10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5858385" y="5382429"/>
            <a:ext cx="333947" cy="562419"/>
            <a:chOff x="8233586" y="2380794"/>
            <a:chExt cx="397531" cy="792088"/>
          </a:xfrm>
        </p:grpSpPr>
        <p:sp>
          <p:nvSpPr>
            <p:cNvPr id="103" name="Rectangle 10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4" name="Rectangle 10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9344054" y="1541839"/>
            <a:ext cx="333947" cy="562419"/>
            <a:chOff x="8233586" y="2380794"/>
            <a:chExt cx="397531" cy="792088"/>
          </a:xfrm>
        </p:grpSpPr>
        <p:sp>
          <p:nvSpPr>
            <p:cNvPr id="106" name="Rectangle 10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7" name="Rectangle 10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9374389" y="2304947"/>
            <a:ext cx="333947" cy="562419"/>
            <a:chOff x="8233586" y="2380794"/>
            <a:chExt cx="397531" cy="792088"/>
          </a:xfrm>
        </p:grpSpPr>
        <p:sp>
          <p:nvSpPr>
            <p:cNvPr id="109" name="Rectangle 10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0" name="Rectangle 10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9285567" y="3093013"/>
            <a:ext cx="562419" cy="562419"/>
            <a:chOff x="1711978" y="3849278"/>
            <a:chExt cx="562418" cy="562418"/>
          </a:xfrm>
        </p:grpSpPr>
        <p:sp>
          <p:nvSpPr>
            <p:cNvPr id="112" name="Rectangle 111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3" name="Rectangle 112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9369469" y="3916738"/>
            <a:ext cx="333947" cy="562419"/>
            <a:chOff x="8233586" y="2380794"/>
            <a:chExt cx="397531" cy="792088"/>
          </a:xfrm>
        </p:grpSpPr>
        <p:sp>
          <p:nvSpPr>
            <p:cNvPr id="115" name="Rectangle 11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6" name="Rectangle 11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9336299" y="3949747"/>
            <a:ext cx="562419" cy="562419"/>
            <a:chOff x="1711978" y="3849278"/>
            <a:chExt cx="562418" cy="562418"/>
          </a:xfrm>
        </p:grpSpPr>
        <p:sp>
          <p:nvSpPr>
            <p:cNvPr id="118" name="Rectangle 11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9" name="Rectangle 11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52891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52236-0C9B-41E1-B55F-F56C2DF60C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326" y="124693"/>
            <a:ext cx="11372851" cy="893619"/>
          </a:xfrm>
        </p:spPr>
        <p:txBody>
          <a:bodyPr/>
          <a:lstStyle/>
          <a:p>
            <a:pPr marL="0" indent="0" algn="ctr">
              <a:buNone/>
            </a:pPr>
            <a:r>
              <a:rPr lang="en-CA" dirty="0"/>
              <a:t>Ex: Given all the numbers below, indicate if it is either a “perfect square”, “perfect cube”, “both”, or “neither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235C63-4F7E-4405-B6A2-4926C8752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72259"/>
              </p:ext>
            </p:extLst>
          </p:nvPr>
        </p:nvGraphicFramePr>
        <p:xfrm>
          <a:off x="652167" y="1018309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DSMT4">
                  <p:embed/>
                </p:oleObj>
              </mc:Choice>
              <mc:Fallback>
                <p:oleObj name="Equation" r:id="rId2" imgW="368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235C63-4F7E-4405-B6A2-4926C8752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67" y="1018309"/>
                        <a:ext cx="104411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9C2E4C-ED10-4FB7-848B-E0CAF65A6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3382"/>
              </p:ext>
            </p:extLst>
          </p:nvPr>
        </p:nvGraphicFramePr>
        <p:xfrm>
          <a:off x="652492" y="1811021"/>
          <a:ext cx="104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9C2E4C-ED10-4FB7-848B-E0CAF65A6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92" y="1811021"/>
                        <a:ext cx="10445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CA80DC-4327-4E6B-BA47-C67A28331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50764"/>
              </p:ext>
            </p:extLst>
          </p:nvPr>
        </p:nvGraphicFramePr>
        <p:xfrm>
          <a:off x="652342" y="2603183"/>
          <a:ext cx="1223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CA80DC-4327-4E6B-BA47-C67A28331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42" y="2603183"/>
                        <a:ext cx="1223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2BD33F-5FA1-473B-AC9C-9CC4D2E5C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28303"/>
              </p:ext>
            </p:extLst>
          </p:nvPr>
        </p:nvGraphicFramePr>
        <p:xfrm>
          <a:off x="580162" y="3395346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52BD33F-5FA1-473B-AC9C-9CC4D2E5C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62" y="3395346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C56FF3-E423-442D-8CC9-441F08AC3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15742"/>
              </p:ext>
            </p:extLst>
          </p:nvPr>
        </p:nvGraphicFramePr>
        <p:xfrm>
          <a:off x="652168" y="4185921"/>
          <a:ext cx="10080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4C56FF3-E423-442D-8CC9-441F08AC3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68" y="4185921"/>
                        <a:ext cx="10080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39320C9-2170-4B11-BC07-CB3E2280E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36539"/>
              </p:ext>
            </p:extLst>
          </p:nvPr>
        </p:nvGraphicFramePr>
        <p:xfrm>
          <a:off x="669955" y="4978083"/>
          <a:ext cx="1152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03040" progId="Equation.DSMT4">
                  <p:embed/>
                </p:oleObj>
              </mc:Choice>
              <mc:Fallback>
                <p:oleObj name="Equation" r:id="rId12" imgW="4060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39320C9-2170-4B11-BC07-CB3E2280E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55" y="4978083"/>
                        <a:ext cx="11525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F80ADA-A3B8-497B-8DEE-374CBE2DB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57770"/>
              </p:ext>
            </p:extLst>
          </p:nvPr>
        </p:nvGraphicFramePr>
        <p:xfrm>
          <a:off x="4799013" y="1021856"/>
          <a:ext cx="1296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F80ADA-A3B8-497B-8DEE-374CBE2DB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021856"/>
                        <a:ext cx="12969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DE9CA6-8943-4A48-9B7B-C94F3E011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70657"/>
              </p:ext>
            </p:extLst>
          </p:nvPr>
        </p:nvGraphicFramePr>
        <p:xfrm>
          <a:off x="4816479" y="1814019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03040" progId="Equation.DSMT4">
                  <p:embed/>
                </p:oleObj>
              </mc:Choice>
              <mc:Fallback>
                <p:oleObj name="Equation" r:id="rId16" imgW="4442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DE9CA6-8943-4A48-9B7B-C94F3E011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9" y="1814019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E1246F-13D7-49A0-879F-99DC31C0F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53329"/>
              </p:ext>
            </p:extLst>
          </p:nvPr>
        </p:nvGraphicFramePr>
        <p:xfrm>
          <a:off x="4924749" y="2606183"/>
          <a:ext cx="118745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E1246F-13D7-49A0-879F-99DC31C0F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749" y="2606183"/>
                        <a:ext cx="1187451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BF296B-9CC9-4DC9-B916-B09E526F4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54146"/>
              </p:ext>
            </p:extLst>
          </p:nvPr>
        </p:nvGraphicFramePr>
        <p:xfrm>
          <a:off x="4816403" y="3397575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203040" progId="Equation.DSMT4">
                  <p:embed/>
                </p:oleObj>
              </mc:Choice>
              <mc:Fallback>
                <p:oleObj name="Equation" r:id="rId20" imgW="4442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BF296B-9CC9-4DC9-B916-B09E526F4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03" y="3397575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5E27CA-7276-4C88-A041-32D9770F8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24406"/>
              </p:ext>
            </p:extLst>
          </p:nvPr>
        </p:nvGraphicFramePr>
        <p:xfrm>
          <a:off x="4853607" y="418892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03040" progId="Equation.DSMT4">
                  <p:embed/>
                </p:oleObj>
              </mc:Choice>
              <mc:Fallback>
                <p:oleObj name="Equation" r:id="rId22" imgW="5331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5E27CA-7276-4C88-A041-32D9770F8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607" y="418892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B3FE01-BBD8-4D6D-9D79-F42E62428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18378"/>
              </p:ext>
            </p:extLst>
          </p:nvPr>
        </p:nvGraphicFramePr>
        <p:xfrm>
          <a:off x="4851401" y="4981081"/>
          <a:ext cx="1333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6B3FE01-BBD8-4D6D-9D79-F42E62428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1" y="4981081"/>
                        <a:ext cx="13335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2EB6D1-BC5A-459A-88AE-32F08F0B4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74195"/>
              </p:ext>
            </p:extLst>
          </p:nvPr>
        </p:nvGraphicFramePr>
        <p:xfrm>
          <a:off x="7789288" y="3395665"/>
          <a:ext cx="79375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360" imgH="203040" progId="Equation.DSMT4">
                  <p:embed/>
                </p:oleObj>
              </mc:Choice>
              <mc:Fallback>
                <p:oleObj name="Equation" r:id="rId26" imgW="2793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C2EB6D1-BC5A-459A-88AE-32F08F0B4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288" y="3395665"/>
                        <a:ext cx="793751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C41149-F644-43B6-83F8-088EFA93D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35563"/>
              </p:ext>
            </p:extLst>
          </p:nvPr>
        </p:nvGraphicFramePr>
        <p:xfrm>
          <a:off x="7830557" y="1019702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60" imgH="203040" progId="Equation.DSMT4">
                  <p:embed/>
                </p:oleObj>
              </mc:Choice>
              <mc:Fallback>
                <p:oleObj name="Equation" r:id="rId28" imgW="2919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FC41149-F644-43B6-83F8-088EFA93D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557" y="1019702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1B6AC8-2EF0-42AB-9BF0-FC92ACB07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33192"/>
              </p:ext>
            </p:extLst>
          </p:nvPr>
        </p:nvGraphicFramePr>
        <p:xfrm>
          <a:off x="7758545" y="1811170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203040" progId="Equation.DSMT4">
                  <p:embed/>
                </p:oleObj>
              </mc:Choice>
              <mc:Fallback>
                <p:oleObj name="Equation" r:id="rId30" imgW="4572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61B6AC8-2EF0-42AB-9BF0-FC92ACB07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545" y="1811170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35C7B6-C846-4344-8828-6A2A6EC6D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80539"/>
              </p:ext>
            </p:extLst>
          </p:nvPr>
        </p:nvGraphicFramePr>
        <p:xfrm>
          <a:off x="7793051" y="2604027"/>
          <a:ext cx="1223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203040" progId="Equation.DSMT4">
                  <p:embed/>
                </p:oleObj>
              </mc:Choice>
              <mc:Fallback>
                <p:oleObj name="Equation" r:id="rId32" imgW="4316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35C7B6-C846-4344-8828-6A2A6EC6D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51" y="2604027"/>
                        <a:ext cx="1223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CDDCABC-4C3B-4E4D-9737-E31F9175E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35245"/>
              </p:ext>
            </p:extLst>
          </p:nvPr>
        </p:nvGraphicFramePr>
        <p:xfrm>
          <a:off x="4849818" y="5772155"/>
          <a:ext cx="1582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CDDCABC-4C3B-4E4D-9737-E31F9175E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8" y="5772155"/>
                        <a:ext cx="15827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319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DCB3-CA02-DEF3-647C-F92DD4914B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551" y="361951"/>
            <a:ext cx="10858500" cy="6477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Q: Which of the following CAN NOT be a perfect square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F34A60-6D63-010E-F63A-41553514C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41268"/>
              </p:ext>
            </p:extLst>
          </p:nvPr>
        </p:nvGraphicFramePr>
        <p:xfrm>
          <a:off x="411165" y="1123951"/>
          <a:ext cx="1641475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03040" progId="Equation.DSMT4">
                  <p:embed/>
                </p:oleObj>
              </mc:Choice>
              <mc:Fallback>
                <p:oleObj name="Equation" r:id="rId2" imgW="457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F34A60-6D63-010E-F63A-41553514C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165" y="1123951"/>
                        <a:ext cx="1641475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1BFAEE-9FF5-7B1F-EE1C-5DFF5922F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45713"/>
              </p:ext>
            </p:extLst>
          </p:nvPr>
        </p:nvGraphicFramePr>
        <p:xfrm>
          <a:off x="3119439" y="1111251"/>
          <a:ext cx="173196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71BFAEE-9FF5-7B1F-EE1C-5DFF5922F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9439" y="1111251"/>
                        <a:ext cx="1731963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31D774-C631-7805-6C2B-6C93E34FC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23275"/>
              </p:ext>
            </p:extLst>
          </p:nvPr>
        </p:nvGraphicFramePr>
        <p:xfrm>
          <a:off x="5849939" y="1098551"/>
          <a:ext cx="1687512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31D774-C631-7805-6C2B-6C93E34FC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9939" y="1098551"/>
                        <a:ext cx="1687512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52C50B-6ACD-6551-0E03-AA854975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4687"/>
              </p:ext>
            </p:extLst>
          </p:nvPr>
        </p:nvGraphicFramePr>
        <p:xfrm>
          <a:off x="8650288" y="1085851"/>
          <a:ext cx="1778000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52C50B-6ACD-6551-0E03-AA854975C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0288" y="1085851"/>
                        <a:ext cx="1778000" cy="73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553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120" y="52623"/>
            <a:ext cx="7467600" cy="706131"/>
          </a:xfrm>
        </p:spPr>
        <p:txBody>
          <a:bodyPr/>
          <a:lstStyle/>
          <a:p>
            <a:r>
              <a:rPr lang="en-CA" dirty="0"/>
              <a:t>Square Roots and Cub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0977" y="3716098"/>
            <a:ext cx="11258549" cy="2604795"/>
          </a:xfrm>
        </p:spPr>
        <p:txBody>
          <a:bodyPr>
            <a:normAutofit/>
          </a:bodyPr>
          <a:lstStyle/>
          <a:p>
            <a:r>
              <a:rPr lang="en-CA" dirty="0"/>
              <a:t>When you square root a perfect square, you get a whole number</a:t>
            </a:r>
          </a:p>
          <a:p>
            <a:r>
              <a:rPr lang="en-CA" dirty="0"/>
              <a:t>When you square a negative value, it becomes “</a:t>
            </a:r>
            <a:r>
              <a:rPr lang="en-CA" i="1" dirty="0"/>
              <a:t>imaginary</a:t>
            </a:r>
            <a:r>
              <a:rPr lang="en-CA" dirty="0"/>
              <a:t>” or undefined</a:t>
            </a:r>
          </a:p>
          <a:p>
            <a:r>
              <a:rPr lang="en-CA" dirty="0"/>
              <a:t>Likewise, a “cube-root” is to look for a value that multiplies itself 3 times to give you that number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27679"/>
              </p:ext>
            </p:extLst>
          </p:nvPr>
        </p:nvGraphicFramePr>
        <p:xfrm>
          <a:off x="672516" y="771707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16" y="771707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01400"/>
              </p:ext>
            </p:extLst>
          </p:nvPr>
        </p:nvGraphicFramePr>
        <p:xfrm>
          <a:off x="2091184" y="851626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184" y="851626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07437"/>
              </p:ext>
            </p:extLst>
          </p:nvPr>
        </p:nvGraphicFramePr>
        <p:xfrm>
          <a:off x="3404045" y="813590"/>
          <a:ext cx="7556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045" y="813590"/>
                        <a:ext cx="755651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26560"/>
              </p:ext>
            </p:extLst>
          </p:nvPr>
        </p:nvGraphicFramePr>
        <p:xfrm>
          <a:off x="5957724" y="755189"/>
          <a:ext cx="1112839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724" y="755189"/>
                        <a:ext cx="1112839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31302"/>
              </p:ext>
            </p:extLst>
          </p:nvPr>
        </p:nvGraphicFramePr>
        <p:xfrm>
          <a:off x="7070559" y="873760"/>
          <a:ext cx="357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559" y="873760"/>
                        <a:ext cx="3571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33757"/>
              </p:ext>
            </p:extLst>
          </p:nvPr>
        </p:nvGraphicFramePr>
        <p:xfrm>
          <a:off x="1792291" y="2815385"/>
          <a:ext cx="1311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91" y="2815385"/>
                        <a:ext cx="13112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21035"/>
              </p:ext>
            </p:extLst>
          </p:nvPr>
        </p:nvGraphicFramePr>
        <p:xfrm>
          <a:off x="4914903" y="2812029"/>
          <a:ext cx="1350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3" y="2812029"/>
                        <a:ext cx="1350963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10303"/>
              </p:ext>
            </p:extLst>
          </p:nvPr>
        </p:nvGraphicFramePr>
        <p:xfrm>
          <a:off x="7673975" y="2768989"/>
          <a:ext cx="1549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2768989"/>
                        <a:ext cx="15494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46386"/>
              </p:ext>
            </p:extLst>
          </p:nvPr>
        </p:nvGraphicFramePr>
        <p:xfrm>
          <a:off x="3158207" y="2911862"/>
          <a:ext cx="396875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07" y="2911862"/>
                        <a:ext cx="396875" cy="515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10969"/>
              </p:ext>
            </p:extLst>
          </p:nvPr>
        </p:nvGraphicFramePr>
        <p:xfrm>
          <a:off x="6326151" y="2929327"/>
          <a:ext cx="357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51" y="2929327"/>
                        <a:ext cx="3571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91421"/>
              </p:ext>
            </p:extLst>
          </p:nvPr>
        </p:nvGraphicFramePr>
        <p:xfrm>
          <a:off x="9213392" y="2899195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392" y="2899195"/>
                        <a:ext cx="555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94502" y="1438083"/>
            <a:ext cx="11145025" cy="13480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/>
              <a:t>The “square root” is the opposite of “squaring”</a:t>
            </a:r>
          </a:p>
          <a:p>
            <a:r>
              <a:rPr lang="en-CA"/>
              <a:t>When you square root a number, you are looking for a value that multiplies itself to give you that number</a:t>
            </a:r>
          </a:p>
          <a:p>
            <a:endParaRPr lang="en-CA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19847"/>
              </p:ext>
            </p:extLst>
          </p:nvPr>
        </p:nvGraphicFramePr>
        <p:xfrm>
          <a:off x="1844575" y="5809103"/>
          <a:ext cx="1112839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75" y="5809103"/>
                        <a:ext cx="1112839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14819"/>
              </p:ext>
            </p:extLst>
          </p:nvPr>
        </p:nvGraphicFramePr>
        <p:xfrm>
          <a:off x="4846078" y="5805735"/>
          <a:ext cx="1350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078" y="5805735"/>
                        <a:ext cx="1350963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11026"/>
              </p:ext>
            </p:extLst>
          </p:nvPr>
        </p:nvGraphicFramePr>
        <p:xfrm>
          <a:off x="7685090" y="5763063"/>
          <a:ext cx="139065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28600" progId="Equation.DSMT4">
                  <p:embed/>
                </p:oleObj>
              </mc:Choice>
              <mc:Fallback>
                <p:oleObj name="Equation" r:id="rId29" imgW="4442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90" y="5763063"/>
                        <a:ext cx="1390651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9288"/>
              </p:ext>
            </p:extLst>
          </p:nvPr>
        </p:nvGraphicFramePr>
        <p:xfrm>
          <a:off x="2957413" y="5942451"/>
          <a:ext cx="396875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413" y="5942451"/>
                        <a:ext cx="396875" cy="515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38947"/>
              </p:ext>
            </p:extLst>
          </p:nvPr>
        </p:nvGraphicFramePr>
        <p:xfrm>
          <a:off x="6238879" y="5942451"/>
          <a:ext cx="396875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9" y="5942451"/>
                        <a:ext cx="396875" cy="515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49592"/>
              </p:ext>
            </p:extLst>
          </p:nvPr>
        </p:nvGraphicFramePr>
        <p:xfrm>
          <a:off x="9067443" y="5882795"/>
          <a:ext cx="635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443" y="5882795"/>
                        <a:ext cx="6350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8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9ch11"/>
  <p:tag name="ISPRING_RESOURCE_PATHS_HASH_2" val="5e77944888885fdb2ab131e041fecf4d82f599"/>
  <p:tag name="ISPRING_ULTRA_SCORM_COURSE_ID" val="BB691CC4-90BA-42FD-AA55-1702EB7C4EF4"/>
  <p:tag name="ISPRING_SCORM_RATE_SLIDES" val="1"/>
  <p:tag name="ISPRING_PRESENTATION_TITLE" val="Section 1.5 Perfect Squares Cubes and Roots"/>
  <p:tag name="ISPRING_LMS_API_VERSION" val="SCORM 1.2"/>
  <p:tag name="ISPRING_CMI5_LAUNCH_METHOD" val="any window"/>
  <p:tag name="ISPRINGCLOUDFOLDERID" val="1"/>
  <p:tag name="ISPRINGONLINEFOLDERID" val="1"/>
  <p:tag name="ISPRING_PLAYERS_CUSTOMIZATION_2" val="UEsDBBQAAgAIAEp2MU3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"/>
  <p:tag name="ISPRING_CURRENT_PLAYER_ID" val="universal"/>
  <p:tag name="ISPRING_FIRST_PUBLISH" val="1"/>
  <p:tag name="ISPRING_PLAYERS_CUSTOMIZATION" val="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C7VWl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LtVaU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C7VWl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C7VWl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u1Vp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"/>
  <p:tag name="ISPRING_UUID" val="{E2F25E52-9785-433F-A83C-3519DDE3D1E5}"/>
  <p:tag name="ISPRING_RESOURCE_FOLDER" val="C:\Users\Danny\OneDrive - SD41\"/>
  <p:tag name="ISPRING_RESOURCE_FOLDER_STATIC" val="C:\Users\Danny\OneDrive - SD41\"/>
  <p:tag name="ISPRING_PRESENTATION_PATH" val="https://sd41-my.sharepoint.com/personal/e15108_burnabyschools_ca/Documents/Math 8/Ch1 Number Sense and Multiplying Integers\Section 1.5 Perfect Squares Cubes and Square Roots.pptx"/>
  <p:tag name="ISPRING_PROJECT_VERSION" val="9"/>
  <p:tag name="ISPRING_PROJECT_FOLDER_UPDATED" val="1"/>
  <p:tag name="ISPRING_SCREEN_RECS_UPDATED" val="C:\Users\Danny\OneDrive - SD41\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\uFFFDe\uFFFD{4244C5E3-E75D-46CF-A71F-363658A0F31A}&quot;,&quot;C:\\Users\\Danny\\OneDrive - SD41\\Website\\M8P&quot;]]"/>
  <p:tag name="ISPRING_SCORM_PASSING_SCORE" val="90.000000"/>
  <p:tag name="ISPRING_RESOURCE_PATHS_HASH_PRESENTER" val="b7ed62daae5446c0783658c71346c6a8ed5b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B92595FEE21D4BB20D25D83177A0D3" ma:contentTypeVersion="6" ma:contentTypeDescription="Create a new document." ma:contentTypeScope="" ma:versionID="f431095402210d76c3756f8723054ccf">
  <xsd:schema xmlns:xsd="http://www.w3.org/2001/XMLSchema" xmlns:xs="http://www.w3.org/2001/XMLSchema" xmlns:p="http://schemas.microsoft.com/office/2006/metadata/properties" xmlns:ns2="32f83c35-962a-487e-a857-ee5bc963fd40" xmlns:ns3="25f95b4e-285a-4250-b80b-0c3fa95b165c" targetNamespace="http://schemas.microsoft.com/office/2006/metadata/properties" ma:root="true" ma:fieldsID="8688cc71a977e832144f9e07cb27ca46" ns2:_="" ns3:_="">
    <xsd:import namespace="32f83c35-962a-487e-a857-ee5bc963fd40"/>
    <xsd:import namespace="25f95b4e-285a-4250-b80b-0c3fa95b16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f83c35-962a-487e-a857-ee5bc963fd4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f95b4e-285a-4250-b80b-0c3fa95b16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A99C80E-3757-4464-859F-5025A0E0FE8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2f83c35-962a-487e-a857-ee5bc963fd40"/>
    <ds:schemaRef ds:uri="25f95b4e-285a-4250-b80b-0c3fa95b16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2261B6-6C3A-4533-AA32-4BAEA621429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4706DBF-37E3-4A0F-A29A-CFF27C6FA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693</TotalTime>
  <Words>1423</Words>
  <Application>Microsoft Office PowerPoint</Application>
  <PresentationFormat>Widescreen</PresentationFormat>
  <Paragraphs>120</Paragraphs>
  <Slides>2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 8 Honours Lesson 2: Basic Operations with Squares, Cubes, Roots, and Tricks for Squaring Numbers</vt:lpstr>
      <vt:lpstr>Perfect Squares:</vt:lpstr>
      <vt:lpstr>Why do we call it a Perfect Square</vt:lpstr>
      <vt:lpstr>Ex: Given the following integers, indicate which of the following is a perfect square: </vt:lpstr>
      <vt:lpstr>III) Perfect Cubes</vt:lpstr>
      <vt:lpstr>Ex: Given the following integers, indicate which of the following is a perfect cube: </vt:lpstr>
      <vt:lpstr>PowerPoint Presentation</vt:lpstr>
      <vt:lpstr>PowerPoint Presentation</vt:lpstr>
      <vt:lpstr>Square Roots and Cube Roots</vt:lpstr>
      <vt:lpstr>Practice: Evaluate the following</vt:lpstr>
      <vt:lpstr>PowerPoint Presentation</vt:lpstr>
      <vt:lpstr>PowerPoint Presentation</vt:lpstr>
      <vt:lpstr>Estimating a Square Root: </vt:lpstr>
      <vt:lpstr>Estimating Large Square Roots</vt:lpstr>
      <vt:lpstr>Practice: Estimate each of the following SQ Roots</vt:lpstr>
      <vt:lpstr>PowerPoint Presentation</vt:lpstr>
      <vt:lpstr>Zero Exponents</vt:lpstr>
      <vt:lpstr>PowerPoint Presentation</vt:lpstr>
      <vt:lpstr>Practice: Evaluate each of the following and write down your answer</vt:lpstr>
      <vt:lpstr>IV) The Trick of 5’s: SQUARING NUMBERS ending with 5</vt:lpstr>
      <vt:lpstr>V) Difference of Squares:</vt:lpstr>
      <vt:lpstr>Practice: Evaluate the following </vt:lpstr>
      <vt:lpstr>How to Use this formula:</vt:lpstr>
      <vt:lpstr>Ex: Multiply the following (No calculator)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5 Perfect Squares Cubes and Roots</dc:title>
  <dc:creator>Danny Young</dc:creator>
  <cp:lastModifiedBy>Danny Young</cp:lastModifiedBy>
  <cp:revision>66</cp:revision>
  <dcterms:created xsi:type="dcterms:W3CDTF">2011-05-23T02:15:39Z</dcterms:created>
  <dcterms:modified xsi:type="dcterms:W3CDTF">2025-09-12T16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B92595FEE21D4BB20D25D83177A0D3</vt:lpwstr>
  </property>
</Properties>
</file>